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6" r:id="rId2"/>
    <p:sldId id="292" r:id="rId3"/>
    <p:sldId id="293" r:id="rId4"/>
    <p:sldId id="294" r:id="rId5"/>
    <p:sldId id="295" r:id="rId6"/>
    <p:sldId id="296" r:id="rId7"/>
    <p:sldId id="272" r:id="rId8"/>
    <p:sldId id="273" r:id="rId9"/>
    <p:sldId id="282" r:id="rId10"/>
    <p:sldId id="283" r:id="rId11"/>
    <p:sldId id="284" r:id="rId12"/>
    <p:sldId id="285" r:id="rId13"/>
    <p:sldId id="286" r:id="rId14"/>
    <p:sldId id="290" r:id="rId15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Hea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Tampungan Tangga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2D3E79-94C9-410C-B5D2-8FBFCEB01F3E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4" name="Tampungan Gambar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Tampungan Catatan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6" name="Tampungan Ka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Tampungan Nomor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038B1F-7650-4E43-BA80-418BCAACB540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60039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Jud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831455C-9273-4707-8F11-A38DF0B08A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d-ID"/>
              <a:t>Klik untuk mengedit gaya judul Master</a:t>
            </a:r>
          </a:p>
        </p:txBody>
      </p:sp>
      <p:sp>
        <p:nvSpPr>
          <p:cNvPr id="3" name="Subjudul 2">
            <a:extLst>
              <a:ext uri="{FF2B5EF4-FFF2-40B4-BE49-F238E27FC236}">
                <a16:creationId xmlns:a16="http://schemas.microsoft.com/office/drawing/2014/main" id="{D0BAFD69-43A7-4D14-8353-C4816003DA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d-ID"/>
              <a:t>Klik untuk mengedit gaya subjudul Master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3AC0DEC5-9BCC-46C0-926C-709EA44D8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E5705E92-DCFB-455A-915F-6E12B4124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6AC757D5-30B2-4283-B006-EC9CEAE2C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59285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Judul dan Teks Vertik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E04665CA-788C-4510-86C8-1DEA66B0D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eks Vertikal 2">
            <a:extLst>
              <a:ext uri="{FF2B5EF4-FFF2-40B4-BE49-F238E27FC236}">
                <a16:creationId xmlns:a16="http://schemas.microsoft.com/office/drawing/2014/main" id="{44D18FB0-CBAC-4DE6-9522-DA2F607936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CC7328AC-F0CD-4179-BBE1-CA78A13D6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77E634C2-0550-4120-A78B-0DD72E67A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80749E43-D626-417B-B71D-EB371B683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72249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Judul Vertikal dan Te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Vertikal 1">
            <a:extLst>
              <a:ext uri="{FF2B5EF4-FFF2-40B4-BE49-F238E27FC236}">
                <a16:creationId xmlns:a16="http://schemas.microsoft.com/office/drawing/2014/main" id="{5F5EC5A7-0E12-47A6-B489-4A24FAAFF2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eks Vertikal 2">
            <a:extLst>
              <a:ext uri="{FF2B5EF4-FFF2-40B4-BE49-F238E27FC236}">
                <a16:creationId xmlns:a16="http://schemas.microsoft.com/office/drawing/2014/main" id="{E5EA0EC3-FCBF-4358-B144-CECFBDFD39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0F4B1C61-E03F-4E7A-8C43-19730C8DC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D3A29011-9530-4092-B40A-28EF35646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22E9B96B-642A-433E-A5EA-8ACAF5C9F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4538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Judul dan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B2DBF08A-E697-4794-845C-DCD27CBEF9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Konten 2">
            <a:extLst>
              <a:ext uri="{FF2B5EF4-FFF2-40B4-BE49-F238E27FC236}">
                <a16:creationId xmlns:a16="http://schemas.microsoft.com/office/drawing/2014/main" id="{C98AB05C-D871-4F86-8E1A-FC6C508DB7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68FABE2C-06CD-472A-8F39-3E4BE1C54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0391B025-7891-45DD-B985-14F5DBD2C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24D7EA13-3157-428A-A202-05EE6C896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03040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eader Bagi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98593547-3AF9-4A9F-ABAF-3EC40960F7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eks 2">
            <a:extLst>
              <a:ext uri="{FF2B5EF4-FFF2-40B4-BE49-F238E27FC236}">
                <a16:creationId xmlns:a16="http://schemas.microsoft.com/office/drawing/2014/main" id="{43894E82-41FE-45CF-90B8-1C1410DC5B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/>
              <a:t>Klik untuk edit gaya teks Master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FDD428A1-CF9B-40E0-A735-690FE69A2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D71A36C3-3A0F-452B-8F9D-510F15B68B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D3A66A5A-9194-463F-A444-2FD99A83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02452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 Ko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4A785499-D66D-401F-8338-9582539F1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Konten 2">
            <a:extLst>
              <a:ext uri="{FF2B5EF4-FFF2-40B4-BE49-F238E27FC236}">
                <a16:creationId xmlns:a16="http://schemas.microsoft.com/office/drawing/2014/main" id="{0F6722D3-12A3-4826-9F22-D78C822854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Konten 3">
            <a:extLst>
              <a:ext uri="{FF2B5EF4-FFF2-40B4-BE49-F238E27FC236}">
                <a16:creationId xmlns:a16="http://schemas.microsoft.com/office/drawing/2014/main" id="{C7B995AC-99DD-4587-8FDB-5A62CBE8A1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5" name="Tampungan Tanggal 4">
            <a:extLst>
              <a:ext uri="{FF2B5EF4-FFF2-40B4-BE49-F238E27FC236}">
                <a16:creationId xmlns:a16="http://schemas.microsoft.com/office/drawing/2014/main" id="{6EE7E799-D7AA-46B6-9F00-A49198137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6" name="Tampungan Kaki 5">
            <a:extLst>
              <a:ext uri="{FF2B5EF4-FFF2-40B4-BE49-F238E27FC236}">
                <a16:creationId xmlns:a16="http://schemas.microsoft.com/office/drawing/2014/main" id="{A8FC87AB-9A25-4EB3-9042-2AD16A732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Tampungan Nomor Slide 6">
            <a:extLst>
              <a:ext uri="{FF2B5EF4-FFF2-40B4-BE49-F238E27FC236}">
                <a16:creationId xmlns:a16="http://schemas.microsoft.com/office/drawing/2014/main" id="{A47F6C84-C16D-4B3E-AFCB-5E4ACD348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15775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erbandi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7377B95-ECA8-43EE-975F-ED569AAF7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eks 2">
            <a:extLst>
              <a:ext uri="{FF2B5EF4-FFF2-40B4-BE49-F238E27FC236}">
                <a16:creationId xmlns:a16="http://schemas.microsoft.com/office/drawing/2014/main" id="{D2107CB8-B490-419E-8488-07400B0272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Klik untuk edit gaya teks Master</a:t>
            </a:r>
          </a:p>
        </p:txBody>
      </p:sp>
      <p:sp>
        <p:nvSpPr>
          <p:cNvPr id="4" name="Tampungan Konten 3">
            <a:extLst>
              <a:ext uri="{FF2B5EF4-FFF2-40B4-BE49-F238E27FC236}">
                <a16:creationId xmlns:a16="http://schemas.microsoft.com/office/drawing/2014/main" id="{4DE0E8F0-65DC-48AB-A19E-77B2D23CD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5" name="Tampungan Teks 4">
            <a:extLst>
              <a:ext uri="{FF2B5EF4-FFF2-40B4-BE49-F238E27FC236}">
                <a16:creationId xmlns:a16="http://schemas.microsoft.com/office/drawing/2014/main" id="{B2E48694-E14C-4819-A9FF-8D3C724158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/>
              <a:t>Klik untuk edit gaya teks Master</a:t>
            </a:r>
          </a:p>
        </p:txBody>
      </p:sp>
      <p:sp>
        <p:nvSpPr>
          <p:cNvPr id="6" name="Tampungan Konten 5">
            <a:extLst>
              <a:ext uri="{FF2B5EF4-FFF2-40B4-BE49-F238E27FC236}">
                <a16:creationId xmlns:a16="http://schemas.microsoft.com/office/drawing/2014/main" id="{27818896-39F7-46CE-A069-593AA60BEE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7" name="Tampungan Tanggal 6">
            <a:extLst>
              <a:ext uri="{FF2B5EF4-FFF2-40B4-BE49-F238E27FC236}">
                <a16:creationId xmlns:a16="http://schemas.microsoft.com/office/drawing/2014/main" id="{523BF61D-1C05-41AB-AD55-573BB1F4A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8" name="Tampungan Kaki 7">
            <a:extLst>
              <a:ext uri="{FF2B5EF4-FFF2-40B4-BE49-F238E27FC236}">
                <a16:creationId xmlns:a16="http://schemas.microsoft.com/office/drawing/2014/main" id="{22FF8D23-9B1E-4EDF-9958-6F6172A11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Tampungan Nomor Slide 8">
            <a:extLst>
              <a:ext uri="{FF2B5EF4-FFF2-40B4-BE49-F238E27FC236}">
                <a16:creationId xmlns:a16="http://schemas.microsoft.com/office/drawing/2014/main" id="{5870C665-6520-497E-BEA5-128F10A61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35376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udul S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7D00931C-E128-4FED-94BC-2C7CE9C00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anggal 2">
            <a:extLst>
              <a:ext uri="{FF2B5EF4-FFF2-40B4-BE49-F238E27FC236}">
                <a16:creationId xmlns:a16="http://schemas.microsoft.com/office/drawing/2014/main" id="{19749A15-D774-48F6-834C-F290EC194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4" name="Tampungan Kaki 3">
            <a:extLst>
              <a:ext uri="{FF2B5EF4-FFF2-40B4-BE49-F238E27FC236}">
                <a16:creationId xmlns:a16="http://schemas.microsoft.com/office/drawing/2014/main" id="{73F8689F-061F-419B-869B-454910D60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Tampungan Nomor Slide 4">
            <a:extLst>
              <a:ext uri="{FF2B5EF4-FFF2-40B4-BE49-F238E27FC236}">
                <a16:creationId xmlns:a16="http://schemas.microsoft.com/office/drawing/2014/main" id="{A87CABCE-1B82-4A0C-BA27-58C0A4965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925962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Koso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Tanggal 1">
            <a:extLst>
              <a:ext uri="{FF2B5EF4-FFF2-40B4-BE49-F238E27FC236}">
                <a16:creationId xmlns:a16="http://schemas.microsoft.com/office/drawing/2014/main" id="{DFB2B705-E744-4D29-B85A-596C52429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3" name="Tampungan Kaki 2">
            <a:extLst>
              <a:ext uri="{FF2B5EF4-FFF2-40B4-BE49-F238E27FC236}">
                <a16:creationId xmlns:a16="http://schemas.microsoft.com/office/drawing/2014/main" id="{9E544ED3-2519-4762-9CED-2E7B1C89F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Tampungan Nomor Slide 3">
            <a:extLst>
              <a:ext uri="{FF2B5EF4-FFF2-40B4-BE49-F238E27FC236}">
                <a16:creationId xmlns:a16="http://schemas.microsoft.com/office/drawing/2014/main" id="{74F25952-118E-49CA-A260-D6D2E3615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30964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Konten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E60AF351-3E0E-46C9-A637-3630C02BC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d-ID"/>
              <a:t>Klik untuk mengedit gaya judul Master</a:t>
            </a:r>
          </a:p>
        </p:txBody>
      </p:sp>
      <p:sp>
        <p:nvSpPr>
          <p:cNvPr id="3" name="Tampungan Konten 2">
            <a:extLst>
              <a:ext uri="{FF2B5EF4-FFF2-40B4-BE49-F238E27FC236}">
                <a16:creationId xmlns:a16="http://schemas.microsoft.com/office/drawing/2014/main" id="{7B47F6B9-A419-46F5-9431-D3DAD2BC74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Teks 3">
            <a:extLst>
              <a:ext uri="{FF2B5EF4-FFF2-40B4-BE49-F238E27FC236}">
                <a16:creationId xmlns:a16="http://schemas.microsoft.com/office/drawing/2014/main" id="{43096D5D-FBB2-4006-A18A-7B9D6E05AF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d-ID"/>
              <a:t>Klik untuk edit gaya teks Master</a:t>
            </a:r>
          </a:p>
        </p:txBody>
      </p:sp>
      <p:sp>
        <p:nvSpPr>
          <p:cNvPr id="5" name="Tampungan Tanggal 4">
            <a:extLst>
              <a:ext uri="{FF2B5EF4-FFF2-40B4-BE49-F238E27FC236}">
                <a16:creationId xmlns:a16="http://schemas.microsoft.com/office/drawing/2014/main" id="{531E4A5B-3D1C-4DC1-A481-2F56A7400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6" name="Tampungan Kaki 5">
            <a:extLst>
              <a:ext uri="{FF2B5EF4-FFF2-40B4-BE49-F238E27FC236}">
                <a16:creationId xmlns:a16="http://schemas.microsoft.com/office/drawing/2014/main" id="{4CFEAC89-294E-4C7A-A54F-B5D7F84F41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Tampungan Nomor Slide 6">
            <a:extLst>
              <a:ext uri="{FF2B5EF4-FFF2-40B4-BE49-F238E27FC236}">
                <a16:creationId xmlns:a16="http://schemas.microsoft.com/office/drawing/2014/main" id="{0C869334-01F5-4B0F-BEF6-DF12B657B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67865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Gambar dengan Keterang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Judul 1">
            <a:extLst>
              <a:ext uri="{FF2B5EF4-FFF2-40B4-BE49-F238E27FC236}">
                <a16:creationId xmlns:a16="http://schemas.microsoft.com/office/drawing/2014/main" id="{3FEEFADF-4945-4D95-A260-725DED6C5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d-ID"/>
              <a:t>Klik untuk mengedit gaya judul Master</a:t>
            </a:r>
          </a:p>
        </p:txBody>
      </p:sp>
      <p:sp>
        <p:nvSpPr>
          <p:cNvPr id="3" name="Tampungan Gambar 2">
            <a:extLst>
              <a:ext uri="{FF2B5EF4-FFF2-40B4-BE49-F238E27FC236}">
                <a16:creationId xmlns:a16="http://schemas.microsoft.com/office/drawing/2014/main" id="{505EB365-D143-4FD2-8170-C803E3ED04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ampungan Teks 3">
            <a:extLst>
              <a:ext uri="{FF2B5EF4-FFF2-40B4-BE49-F238E27FC236}">
                <a16:creationId xmlns:a16="http://schemas.microsoft.com/office/drawing/2014/main" id="{4B21FD36-FFB1-4E0E-81D0-340391EA62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d-ID"/>
              <a:t>Klik untuk edit gaya teks Master</a:t>
            </a:r>
          </a:p>
        </p:txBody>
      </p:sp>
      <p:sp>
        <p:nvSpPr>
          <p:cNvPr id="5" name="Tampungan Tanggal 4">
            <a:extLst>
              <a:ext uri="{FF2B5EF4-FFF2-40B4-BE49-F238E27FC236}">
                <a16:creationId xmlns:a16="http://schemas.microsoft.com/office/drawing/2014/main" id="{4A5124D6-A987-475D-8EF6-502C21C2C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6" name="Tampungan Kaki 5">
            <a:extLst>
              <a:ext uri="{FF2B5EF4-FFF2-40B4-BE49-F238E27FC236}">
                <a16:creationId xmlns:a16="http://schemas.microsoft.com/office/drawing/2014/main" id="{7786855E-989A-4D36-BEBC-CDDB4C45A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Tampungan Nomor Slide 6">
            <a:extLst>
              <a:ext uri="{FF2B5EF4-FFF2-40B4-BE49-F238E27FC236}">
                <a16:creationId xmlns:a16="http://schemas.microsoft.com/office/drawing/2014/main" id="{4CF9B8B9-EA7C-4334-8030-5BB9D6F16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6279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mpungan Judul 1">
            <a:extLst>
              <a:ext uri="{FF2B5EF4-FFF2-40B4-BE49-F238E27FC236}">
                <a16:creationId xmlns:a16="http://schemas.microsoft.com/office/drawing/2014/main" id="{B286C545-7571-46CC-A0ED-4EC311E45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d-ID"/>
              <a:t>Klik untuk mengedit gaya judul Master</a:t>
            </a:r>
          </a:p>
        </p:txBody>
      </p:sp>
      <p:sp>
        <p:nvSpPr>
          <p:cNvPr id="3" name="Tampungan Teks 2">
            <a:extLst>
              <a:ext uri="{FF2B5EF4-FFF2-40B4-BE49-F238E27FC236}">
                <a16:creationId xmlns:a16="http://schemas.microsoft.com/office/drawing/2014/main" id="{FA31EF8E-F94F-433B-900A-BD82A18CC8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d-ID"/>
              <a:t>Klik untuk edit gaya teks Master</a:t>
            </a:r>
          </a:p>
          <a:p>
            <a:pPr lvl="1"/>
            <a:r>
              <a:rPr lang="id-ID"/>
              <a:t>Tingkat kedua</a:t>
            </a:r>
          </a:p>
          <a:p>
            <a:pPr lvl="2"/>
            <a:r>
              <a:rPr lang="id-ID"/>
              <a:t>Tingkat ketiga</a:t>
            </a:r>
          </a:p>
          <a:p>
            <a:pPr lvl="3"/>
            <a:r>
              <a:rPr lang="id-ID"/>
              <a:t>Tingkat keempat</a:t>
            </a:r>
          </a:p>
          <a:p>
            <a:pPr lvl="4"/>
            <a:r>
              <a:rPr lang="id-ID"/>
              <a:t>Tingkat kelima</a:t>
            </a:r>
          </a:p>
        </p:txBody>
      </p:sp>
      <p:sp>
        <p:nvSpPr>
          <p:cNvPr id="4" name="Tampungan Tanggal 3">
            <a:extLst>
              <a:ext uri="{FF2B5EF4-FFF2-40B4-BE49-F238E27FC236}">
                <a16:creationId xmlns:a16="http://schemas.microsoft.com/office/drawing/2014/main" id="{73E22FE6-1ED2-4136-81F9-3FCDFDCE696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1C1865-F605-4835-B8BE-699EB2594F03}" type="datetimeFigureOut">
              <a:rPr lang="id-ID" smtClean="0"/>
              <a:t>22/08/2020</a:t>
            </a:fld>
            <a:endParaRPr lang="id-ID"/>
          </a:p>
        </p:txBody>
      </p:sp>
      <p:sp>
        <p:nvSpPr>
          <p:cNvPr id="5" name="Tampungan Kaki 4">
            <a:extLst>
              <a:ext uri="{FF2B5EF4-FFF2-40B4-BE49-F238E27FC236}">
                <a16:creationId xmlns:a16="http://schemas.microsoft.com/office/drawing/2014/main" id="{0D8A57CE-30AE-450A-A4A8-914A386B06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Tampungan Nomor Slide 5">
            <a:extLst>
              <a:ext uri="{FF2B5EF4-FFF2-40B4-BE49-F238E27FC236}">
                <a16:creationId xmlns:a16="http://schemas.microsoft.com/office/drawing/2014/main" id="{6C4F4B86-9673-4A58-ADFD-8146AEE308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41566-AD08-4EF9-A4D7-A500D93945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51575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7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slide" Target="slide1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Relationship Id="rId6" Type="http://schemas.openxmlformats.org/officeDocument/2006/relationships/image" Target="../media/image3.png"/><Relationship Id="rId5" Type="http://schemas.openxmlformats.org/officeDocument/2006/relationships/slide" Target="slide2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hyperlink" Target="http://www.animationfactory.com/en/search/index.mc?nc=1&amp;q=chemistry" TargetMode="Externa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10.jpeg"/><Relationship Id="rId5" Type="http://schemas.openxmlformats.org/officeDocument/2006/relationships/hyperlink" Target="http://www.the/" TargetMode="External"/><Relationship Id="rId4" Type="http://schemas.openxmlformats.org/officeDocument/2006/relationships/hyperlink" Target="http://www.chemmybear.com/wallpapers%20diakses%2014%20Juni%202007" TargetMode="External"/><Relationship Id="rId9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slide" Target="slide6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6" Type="http://schemas.openxmlformats.org/officeDocument/2006/relationships/slide" Target="slide3.xml"/><Relationship Id="rId5" Type="http://schemas.openxmlformats.org/officeDocument/2006/relationships/slide" Target="slide5.xml"/><Relationship Id="rId10" Type="http://schemas.openxmlformats.org/officeDocument/2006/relationships/image" Target="../media/image2.png"/><Relationship Id="rId4" Type="http://schemas.openxmlformats.org/officeDocument/2006/relationships/slide" Target="slide4.xml"/><Relationship Id="rId9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png"/><Relationship Id="rId4" Type="http://schemas.openxmlformats.org/officeDocument/2006/relationships/slide" Target="slide2.xml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image" Target="../media/image8.png"/><Relationship Id="rId4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2E90001-77F2-4DCB-A0C4-102EB6292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2800" y="457200"/>
            <a:ext cx="6934200" cy="3048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en-US" sz="2800"/>
              <a:t>SENYAWA TURUNAN ALKANA</a:t>
            </a:r>
          </a:p>
        </p:txBody>
      </p:sp>
      <p:sp>
        <p:nvSpPr>
          <p:cNvPr id="4099" name="Rectangle 11">
            <a:hlinkClick r:id="rId3" action="ppaction://hlinksldjump"/>
            <a:extLst>
              <a:ext uri="{FF2B5EF4-FFF2-40B4-BE49-F238E27FC236}">
                <a16:creationId xmlns:a16="http://schemas.microsoft.com/office/drawing/2014/main" id="{38211132-4F7F-4EA1-95FB-F849E0B1453E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81200" y="3505201"/>
            <a:ext cx="78486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418AE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SENYAWA TURUNAN ALKANA</a:t>
            </a:r>
          </a:p>
        </p:txBody>
      </p:sp>
      <p:grpSp>
        <p:nvGrpSpPr>
          <p:cNvPr id="4100" name="Group 12">
            <a:extLst>
              <a:ext uri="{FF2B5EF4-FFF2-40B4-BE49-F238E27FC236}">
                <a16:creationId xmlns:a16="http://schemas.microsoft.com/office/drawing/2014/main" id="{04BBED0C-4EA3-4E05-BCC6-0A1132FB9449}"/>
              </a:ext>
            </a:extLst>
          </p:cNvPr>
          <p:cNvGrpSpPr>
            <a:grpSpLocks/>
          </p:cNvGrpSpPr>
          <p:nvPr/>
        </p:nvGrpSpPr>
        <p:grpSpPr bwMode="auto">
          <a:xfrm>
            <a:off x="9067801" y="3352801"/>
            <a:ext cx="938213" cy="936625"/>
            <a:chOff x="3938" y="1968"/>
            <a:chExt cx="430" cy="437"/>
          </a:xfrm>
        </p:grpSpPr>
        <p:grpSp>
          <p:nvGrpSpPr>
            <p:cNvPr id="4112" name="Group 13">
              <a:extLst>
                <a:ext uri="{FF2B5EF4-FFF2-40B4-BE49-F238E27FC236}">
                  <a16:creationId xmlns:a16="http://schemas.microsoft.com/office/drawing/2014/main" id="{262C8AD0-F5F6-4689-B585-D5664F5FD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4114" name="Oval 14">
                <a:extLst>
                  <a:ext uri="{FF2B5EF4-FFF2-40B4-BE49-F238E27FC236}">
                    <a16:creationId xmlns:a16="http://schemas.microsoft.com/office/drawing/2014/main" id="{E1D4B533-F173-4C74-A18D-0F14E595E71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162D4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5" name="Freeform 15">
                <a:extLst>
                  <a:ext uri="{FF2B5EF4-FFF2-40B4-BE49-F238E27FC236}">
                    <a16:creationId xmlns:a16="http://schemas.microsoft.com/office/drawing/2014/main" id="{791C764D-BD78-479A-9AC2-E63C953F928D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24592" name="Text Box 16">
              <a:extLst>
                <a:ext uri="{FF2B5EF4-FFF2-40B4-BE49-F238E27FC236}">
                  <a16:creationId xmlns:a16="http://schemas.microsoft.com/office/drawing/2014/main" id="{55D30360-3428-4D27-ADC2-1D91300C118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054" y="2075"/>
              <a:ext cx="192" cy="2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B</a:t>
              </a:r>
            </a:p>
          </p:txBody>
        </p:sp>
      </p:grpSp>
      <p:sp>
        <p:nvSpPr>
          <p:cNvPr id="4101" name="Rectangle 25">
            <a:hlinkClick r:id="rId4" action="ppaction://hlinksldjump"/>
            <a:extLst>
              <a:ext uri="{FF2B5EF4-FFF2-40B4-BE49-F238E27FC236}">
                <a16:creationId xmlns:a16="http://schemas.microsoft.com/office/drawing/2014/main" id="{9D00C15A-0DD8-4714-AE32-1BE6D0029F51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2209801"/>
            <a:ext cx="65532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9893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GUGUS FUNGSI</a:t>
            </a:r>
          </a:p>
        </p:txBody>
      </p:sp>
      <p:grpSp>
        <p:nvGrpSpPr>
          <p:cNvPr id="4102" name="Group 26">
            <a:extLst>
              <a:ext uri="{FF2B5EF4-FFF2-40B4-BE49-F238E27FC236}">
                <a16:creationId xmlns:a16="http://schemas.microsoft.com/office/drawing/2014/main" id="{3A1A8D4A-D925-47F1-AE8C-E336AF64DAF9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057401"/>
            <a:ext cx="947738" cy="931863"/>
            <a:chOff x="1488" y="1968"/>
            <a:chExt cx="432" cy="432"/>
          </a:xfrm>
        </p:grpSpPr>
        <p:grpSp>
          <p:nvGrpSpPr>
            <p:cNvPr id="4108" name="Group 27">
              <a:extLst>
                <a:ext uri="{FF2B5EF4-FFF2-40B4-BE49-F238E27FC236}">
                  <a16:creationId xmlns:a16="http://schemas.microsoft.com/office/drawing/2014/main" id="{B05E273F-37F2-41A3-BBFD-0163DF0330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4110" name="Oval 28">
                <a:extLst>
                  <a:ext uri="{FF2B5EF4-FFF2-40B4-BE49-F238E27FC236}">
                    <a16:creationId xmlns:a16="http://schemas.microsoft.com/office/drawing/2014/main" id="{AAC8D0E3-FD24-477C-9994-6A8DA73887D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643C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1" name="Freeform 29">
                <a:extLst>
                  <a:ext uri="{FF2B5EF4-FFF2-40B4-BE49-F238E27FC236}">
                    <a16:creationId xmlns:a16="http://schemas.microsoft.com/office/drawing/2014/main" id="{8716E53D-851A-4F9C-BC23-122027CC9827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24606" name="Text Box 30">
              <a:extLst>
                <a:ext uri="{FF2B5EF4-FFF2-40B4-BE49-F238E27FC236}">
                  <a16:creationId xmlns:a16="http://schemas.microsoft.com/office/drawing/2014/main" id="{B22EEEFA-F6AC-4075-89AB-C072CCD7B7B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8" y="2039"/>
              <a:ext cx="19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A</a:t>
              </a:r>
            </a:p>
          </p:txBody>
        </p:sp>
      </p:grpSp>
      <p:sp>
        <p:nvSpPr>
          <p:cNvPr id="4103" name="Text Box 32">
            <a:extLst>
              <a:ext uri="{FF2B5EF4-FFF2-40B4-BE49-F238E27FC236}">
                <a16:creationId xmlns:a16="http://schemas.microsoft.com/office/drawing/2014/main" id="{7D93FA05-2F9A-4462-A891-9FCD8146750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78100" y="2794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4" name="Text Box 33">
            <a:extLst>
              <a:ext uri="{FF2B5EF4-FFF2-40B4-BE49-F238E27FC236}">
                <a16:creationId xmlns:a16="http://schemas.microsoft.com/office/drawing/2014/main" id="{F62FE81E-2A82-4CE1-9186-B4097F88148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35325" y="36449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5" name="Oval 38">
            <a:hlinkClick r:id="rId5" action="ppaction://hlinksldjump"/>
            <a:extLst>
              <a:ext uri="{FF2B5EF4-FFF2-40B4-BE49-F238E27FC236}">
                <a16:creationId xmlns:a16="http://schemas.microsoft.com/office/drawing/2014/main" id="{C68BF5CD-B16D-4220-9FF8-628F5C48E2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457200"/>
            <a:ext cx="381000" cy="304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4106" name="Oval 39">
            <a:hlinkClick r:id="rId6" action="ppaction://hlinksldjump"/>
            <a:extLst>
              <a:ext uri="{FF2B5EF4-FFF2-40B4-BE49-F238E27FC236}">
                <a16:creationId xmlns:a16="http://schemas.microsoft.com/office/drawing/2014/main" id="{385758B4-30CF-413A-B53D-F3FB33487E7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4107" name="Picture 43" descr="etana 2">
            <a:extLst>
              <a:ext uri="{FF2B5EF4-FFF2-40B4-BE49-F238E27FC236}">
                <a16:creationId xmlns:a16="http://schemas.microsoft.com/office/drawing/2014/main" id="{80210F8D-40D6-4444-B82E-5B2D46C24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0607" y="4519613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Gambar 19">
            <a:extLst>
              <a:ext uri="{FF2B5EF4-FFF2-40B4-BE49-F238E27FC236}">
                <a16:creationId xmlns:a16="http://schemas.microsoft.com/office/drawing/2014/main" id="{EB5B9B98-917C-438E-8B69-A501B92DFCA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2">
            <a:extLst>
              <a:ext uri="{FF2B5EF4-FFF2-40B4-BE49-F238E27FC236}">
                <a16:creationId xmlns:a16="http://schemas.microsoft.com/office/drawing/2014/main" id="{8691A2E1-22E8-4EAA-A22C-52428C24DF97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9400" y="2362200"/>
            <a:ext cx="1143000" cy="4572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057B06D-B7D6-4960-8848-1BDF313323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82C76223-EB68-425C-85F5-CB4344F9E3F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48001" y="990600"/>
            <a:ext cx="687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ALKOKSIALKANAL (ETER)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8E110192-99DD-432E-B92E-750DCD49F4F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2286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Text Box 7">
            <a:extLst>
              <a:ext uri="{FF2B5EF4-FFF2-40B4-BE49-F238E27FC236}">
                <a16:creationId xmlns:a16="http://schemas.microsoft.com/office/drawing/2014/main" id="{E595CFAE-0886-46F4-9521-0032DAF313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63888" y="3217863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9" name="Line 8">
            <a:extLst>
              <a:ext uri="{FF2B5EF4-FFF2-40B4-BE49-F238E27FC236}">
                <a16:creationId xmlns:a16="http://schemas.microsoft.com/office/drawing/2014/main" id="{7892A8FA-CB4A-414E-BD8A-F736DE9F49BF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6329" name="Oval 9">
            <a:extLst>
              <a:ext uri="{FF2B5EF4-FFF2-40B4-BE49-F238E27FC236}">
                <a16:creationId xmlns:a16="http://schemas.microsoft.com/office/drawing/2014/main" id="{851AC471-1FA9-4275-A064-0B4921CA6573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3321" name="Text Box 10">
            <a:extLst>
              <a:ext uri="{FF2B5EF4-FFF2-40B4-BE49-F238E27FC236}">
                <a16:creationId xmlns:a16="http://schemas.microsoft.com/office/drawing/2014/main" id="{25AC3D12-A125-43C9-B3C9-AC79BB8E14F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6601" y="16764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IUPAC</a:t>
            </a:r>
          </a:p>
        </p:txBody>
      </p:sp>
      <p:sp>
        <p:nvSpPr>
          <p:cNvPr id="13322" name="Text Box 11">
            <a:extLst>
              <a:ext uri="{FF2B5EF4-FFF2-40B4-BE49-F238E27FC236}">
                <a16:creationId xmlns:a16="http://schemas.microsoft.com/office/drawing/2014/main" id="{698FC086-55F2-4949-9BD7-E84808190A4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323" name="Text Box 12">
            <a:extLst>
              <a:ext uri="{FF2B5EF4-FFF2-40B4-BE49-F238E27FC236}">
                <a16:creationId xmlns:a16="http://schemas.microsoft.com/office/drawing/2014/main" id="{A6287604-919E-43EB-9DA7-89D7B37C94C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24201" y="36576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Lazim</a:t>
            </a:r>
          </a:p>
        </p:txBody>
      </p:sp>
      <p:sp>
        <p:nvSpPr>
          <p:cNvPr id="13324" name="Line 13">
            <a:extLst>
              <a:ext uri="{FF2B5EF4-FFF2-40B4-BE49-F238E27FC236}">
                <a16:creationId xmlns:a16="http://schemas.microsoft.com/office/drawing/2014/main" id="{357D4558-FF25-4AB7-8280-B1455858D1D2}"/>
              </a:ext>
            </a:extLst>
          </p:cNvPr>
          <p:cNvSpPr>
            <a:spLocks noChangeShapeType="1"/>
          </p:cNvSpPr>
          <p:nvPr/>
        </p:nvSpPr>
        <p:spPr bwMode="gray">
          <a:xfrm>
            <a:off x="2514600" y="411480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6334" name="Oval 14">
            <a:extLst>
              <a:ext uri="{FF2B5EF4-FFF2-40B4-BE49-F238E27FC236}">
                <a16:creationId xmlns:a16="http://schemas.microsoft.com/office/drawing/2014/main" id="{0A28B9A7-87AD-488F-8B26-5A8D2825278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3527426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3326" name="Text Box 15">
            <a:extLst>
              <a:ext uri="{FF2B5EF4-FFF2-40B4-BE49-F238E27FC236}">
                <a16:creationId xmlns:a16="http://schemas.microsoft.com/office/drawing/2014/main" id="{EDF72884-410D-40E9-ACFA-AA892C24CCB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74015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327" name="Text Box 16">
            <a:extLst>
              <a:ext uri="{FF2B5EF4-FFF2-40B4-BE49-F238E27FC236}">
                <a16:creationId xmlns:a16="http://schemas.microsoft.com/office/drawing/2014/main" id="{97C1D859-4CFB-49E2-B0D8-B0CC5575BDC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3328" name="Text Box 17">
            <a:extLst>
              <a:ext uri="{FF2B5EF4-FFF2-40B4-BE49-F238E27FC236}">
                <a16:creationId xmlns:a16="http://schemas.microsoft.com/office/drawing/2014/main" id="{B8F1D07F-2DC4-4E9F-972D-7466B69700E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3329" name="Text Box 21">
            <a:extLst>
              <a:ext uri="{FF2B5EF4-FFF2-40B4-BE49-F238E27FC236}">
                <a16:creationId xmlns:a16="http://schemas.microsoft.com/office/drawing/2014/main" id="{3073AC56-C7FB-478A-88FA-FC41D4AC9C7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667000" y="2362201"/>
            <a:ext cx="579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O-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etoksi etana</a:t>
            </a:r>
          </a:p>
        </p:txBody>
      </p:sp>
      <p:sp>
        <p:nvSpPr>
          <p:cNvPr id="13330" name="Text Box 23">
            <a:extLst>
              <a:ext uri="{FF2B5EF4-FFF2-40B4-BE49-F238E27FC236}">
                <a16:creationId xmlns:a16="http://schemas.microsoft.com/office/drawing/2014/main" id="{1A366CF9-C711-40D7-8F15-CB9D7DABC65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743200" y="4267201"/>
            <a:ext cx="579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 O   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dietil eter</a:t>
            </a:r>
          </a:p>
        </p:txBody>
      </p:sp>
      <p:sp>
        <p:nvSpPr>
          <p:cNvPr id="13331" name="Rectangle 24">
            <a:extLst>
              <a:ext uri="{FF2B5EF4-FFF2-40B4-BE49-F238E27FC236}">
                <a16:creationId xmlns:a16="http://schemas.microsoft.com/office/drawing/2014/main" id="{0890CC48-2979-455A-AA20-7791DA8F5E1A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91000" y="4267200"/>
            <a:ext cx="304800" cy="381000"/>
          </a:xfrm>
          <a:prstGeom prst="rect">
            <a:avLst/>
          </a:prstGeom>
          <a:noFill/>
          <a:ln w="57150" algn="ctr">
            <a:solidFill>
              <a:srgbClr val="4B71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13332" name="Oval 26">
            <a:hlinkClick r:id="rId3" action="ppaction://hlinksldjump"/>
            <a:extLst>
              <a:ext uri="{FF2B5EF4-FFF2-40B4-BE49-F238E27FC236}">
                <a16:creationId xmlns:a16="http://schemas.microsoft.com/office/drawing/2014/main" id="{F1517ED0-EF0A-480A-9297-DE74214AD1B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3333" name="Picture 43" descr="etana 2">
            <a:extLst>
              <a:ext uri="{FF2B5EF4-FFF2-40B4-BE49-F238E27FC236}">
                <a16:creationId xmlns:a16="http://schemas.microsoft.com/office/drawing/2014/main" id="{E4B8C942-BD44-451B-B12F-E79E39EC4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Gambar 21">
            <a:extLst>
              <a:ext uri="{FF2B5EF4-FFF2-40B4-BE49-F238E27FC236}">
                <a16:creationId xmlns:a16="http://schemas.microsoft.com/office/drawing/2014/main" id="{589A0104-A309-43C2-A15A-452258856A6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6A22134-A64F-44EB-AD9D-EAD534A7D7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sp>
        <p:nvSpPr>
          <p:cNvPr id="14339" name="Text Box 4">
            <a:extLst>
              <a:ext uri="{FF2B5EF4-FFF2-40B4-BE49-F238E27FC236}">
                <a16:creationId xmlns:a16="http://schemas.microsoft.com/office/drawing/2014/main" id="{4FCD0244-0781-436A-9116-0C66B0E4472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48001" y="990600"/>
            <a:ext cx="687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ALKANAL (ALDEHIDA)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DC9363B3-B9C9-4588-8C0C-D8766939169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2286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Line 7">
            <a:extLst>
              <a:ext uri="{FF2B5EF4-FFF2-40B4-BE49-F238E27FC236}">
                <a16:creationId xmlns:a16="http://schemas.microsoft.com/office/drawing/2014/main" id="{E3A9A1CE-E589-4E99-BB9A-FE77AF5D865C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7352" name="Oval 8">
            <a:extLst>
              <a:ext uri="{FF2B5EF4-FFF2-40B4-BE49-F238E27FC236}">
                <a16:creationId xmlns:a16="http://schemas.microsoft.com/office/drawing/2014/main" id="{22224A18-E054-44A9-8B7A-0BF6055B1233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4343" name="Text Box 9">
            <a:extLst>
              <a:ext uri="{FF2B5EF4-FFF2-40B4-BE49-F238E27FC236}">
                <a16:creationId xmlns:a16="http://schemas.microsoft.com/office/drawing/2014/main" id="{1CA95F5E-92EE-4E14-9074-53B2AD4984C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6601" y="16764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IUPAC</a:t>
            </a:r>
          </a:p>
        </p:txBody>
      </p:sp>
      <p:sp>
        <p:nvSpPr>
          <p:cNvPr id="14344" name="Text Box 10">
            <a:extLst>
              <a:ext uri="{FF2B5EF4-FFF2-40B4-BE49-F238E27FC236}">
                <a16:creationId xmlns:a16="http://schemas.microsoft.com/office/drawing/2014/main" id="{E3618046-6202-4426-AC03-A62628E4607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4345" name="Text Box 11">
            <a:extLst>
              <a:ext uri="{FF2B5EF4-FFF2-40B4-BE49-F238E27FC236}">
                <a16:creationId xmlns:a16="http://schemas.microsoft.com/office/drawing/2014/main" id="{FFE7F5D2-A182-47AD-A46C-3C4A95FCFD2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24201" y="36576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Lazim</a:t>
            </a:r>
          </a:p>
        </p:txBody>
      </p:sp>
      <p:sp>
        <p:nvSpPr>
          <p:cNvPr id="14346" name="Line 12">
            <a:extLst>
              <a:ext uri="{FF2B5EF4-FFF2-40B4-BE49-F238E27FC236}">
                <a16:creationId xmlns:a16="http://schemas.microsoft.com/office/drawing/2014/main" id="{FE89D35E-D4FC-488B-83BC-6015C13B66BF}"/>
              </a:ext>
            </a:extLst>
          </p:cNvPr>
          <p:cNvSpPr>
            <a:spLocks noChangeShapeType="1"/>
          </p:cNvSpPr>
          <p:nvPr/>
        </p:nvSpPr>
        <p:spPr bwMode="gray">
          <a:xfrm>
            <a:off x="2514600" y="411480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7357" name="Oval 13">
            <a:extLst>
              <a:ext uri="{FF2B5EF4-FFF2-40B4-BE49-F238E27FC236}">
                <a16:creationId xmlns:a16="http://schemas.microsoft.com/office/drawing/2014/main" id="{2337A6AB-BF21-4660-B410-8F0D2E54584B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3527426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4348" name="Text Box 14">
            <a:extLst>
              <a:ext uri="{FF2B5EF4-FFF2-40B4-BE49-F238E27FC236}">
                <a16:creationId xmlns:a16="http://schemas.microsoft.com/office/drawing/2014/main" id="{08934848-BA76-4CAD-A577-B7B9E52ED6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74015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49" name="Text Box 15">
            <a:extLst>
              <a:ext uri="{FF2B5EF4-FFF2-40B4-BE49-F238E27FC236}">
                <a16:creationId xmlns:a16="http://schemas.microsoft.com/office/drawing/2014/main" id="{F1090A22-70EB-4A17-81FC-29C73C8C8D9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4350" name="Text Box 16">
            <a:extLst>
              <a:ext uri="{FF2B5EF4-FFF2-40B4-BE49-F238E27FC236}">
                <a16:creationId xmlns:a16="http://schemas.microsoft.com/office/drawing/2014/main" id="{7FE651A9-3B2F-4050-8080-05727B8FAD5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4351" name="Text Box 20">
            <a:extLst>
              <a:ext uri="{FF2B5EF4-FFF2-40B4-BE49-F238E27FC236}">
                <a16:creationId xmlns:a16="http://schemas.microsoft.com/office/drawing/2014/main" id="{4966CF78-C46F-457F-9D9F-08B51067C45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62200" y="2438401"/>
            <a:ext cx="7620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H-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HO                  3-metil butana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352" name="Line 21">
            <a:extLst>
              <a:ext uri="{FF2B5EF4-FFF2-40B4-BE49-F238E27FC236}">
                <a16:creationId xmlns:a16="http://schemas.microsoft.com/office/drawing/2014/main" id="{FEB8A413-5B3F-4C0A-8526-B51241F22757}"/>
              </a:ext>
            </a:extLst>
          </p:cNvPr>
          <p:cNvSpPr>
            <a:spLocks noChangeShapeType="1"/>
          </p:cNvSpPr>
          <p:nvPr/>
        </p:nvSpPr>
        <p:spPr bwMode="gray">
          <a:xfrm>
            <a:off x="3733800" y="2819400"/>
            <a:ext cx="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4353" name="Text Box 22">
            <a:extLst>
              <a:ext uri="{FF2B5EF4-FFF2-40B4-BE49-F238E27FC236}">
                <a16:creationId xmlns:a16="http://schemas.microsoft.com/office/drawing/2014/main" id="{40A254D2-88C0-4358-B2A2-1D188DD5DC8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62200" y="4191000"/>
            <a:ext cx="7620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         As. Karboksilat            Aldehid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OOH             asam asetat              Asetaldehid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endParaRPr lang="en-US" altLang="en-US" sz="24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4" name="Oval 24">
            <a:hlinkClick r:id="rId3" action="ppaction://hlinksldjump"/>
            <a:extLst>
              <a:ext uri="{FF2B5EF4-FFF2-40B4-BE49-F238E27FC236}">
                <a16:creationId xmlns:a16="http://schemas.microsoft.com/office/drawing/2014/main" id="{6D1995B1-52FC-41FC-AA3B-158D59054CD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4355" name="Picture 43" descr="etana 2">
            <a:extLst>
              <a:ext uri="{FF2B5EF4-FFF2-40B4-BE49-F238E27FC236}">
                <a16:creationId xmlns:a16="http://schemas.microsoft.com/office/drawing/2014/main" id="{E88E3D78-3975-4F81-91C8-CA04F776A7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Gambar 19">
            <a:extLst>
              <a:ext uri="{FF2B5EF4-FFF2-40B4-BE49-F238E27FC236}">
                <a16:creationId xmlns:a16="http://schemas.microsoft.com/office/drawing/2014/main" id="{C8E5D195-220D-4180-9042-DECDE547211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A43B4E8-FC02-4CDF-B2E6-24703B67C3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31A64FE4-1AA6-4235-98EC-D1F22AB94E6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48001" y="990600"/>
            <a:ext cx="687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ALKANON (KETON)</a:t>
            </a: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A0AA00E7-D6CE-4A33-87B4-0BDF59147B3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2286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5" name="Line 7">
            <a:extLst>
              <a:ext uri="{FF2B5EF4-FFF2-40B4-BE49-F238E27FC236}">
                <a16:creationId xmlns:a16="http://schemas.microsoft.com/office/drawing/2014/main" id="{B6DDF013-6AEF-495D-B229-BDD9CD6D176D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8376" name="Oval 8">
            <a:extLst>
              <a:ext uri="{FF2B5EF4-FFF2-40B4-BE49-F238E27FC236}">
                <a16:creationId xmlns:a16="http://schemas.microsoft.com/office/drawing/2014/main" id="{7D5C0285-20B7-441F-B498-B1B6BA3A0DB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B4E77493-253C-4A74-A22A-56C73EEF79F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6601" y="16764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IUPAC</a:t>
            </a:r>
          </a:p>
        </p:txBody>
      </p:sp>
      <p:sp>
        <p:nvSpPr>
          <p:cNvPr id="15368" name="Text Box 10">
            <a:extLst>
              <a:ext uri="{FF2B5EF4-FFF2-40B4-BE49-F238E27FC236}">
                <a16:creationId xmlns:a16="http://schemas.microsoft.com/office/drawing/2014/main" id="{6E29C7EA-504D-46F4-B72D-8110BF73C3D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1" y="16002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pSp>
        <p:nvGrpSpPr>
          <p:cNvPr id="15369" name="Group 25">
            <a:extLst>
              <a:ext uri="{FF2B5EF4-FFF2-40B4-BE49-F238E27FC236}">
                <a16:creationId xmlns:a16="http://schemas.microsoft.com/office/drawing/2014/main" id="{898FB4D8-CD6A-4346-B8CC-07E25BEF05AE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886200"/>
            <a:ext cx="7423150" cy="457200"/>
            <a:chOff x="336" y="2304"/>
            <a:chExt cx="4676" cy="288"/>
          </a:xfrm>
        </p:grpSpPr>
        <p:sp>
          <p:nvSpPr>
            <p:cNvPr id="15376" name="Text Box 11">
              <a:extLst>
                <a:ext uri="{FF2B5EF4-FFF2-40B4-BE49-F238E27FC236}">
                  <a16:creationId xmlns:a16="http://schemas.microsoft.com/office/drawing/2014/main" id="{0BE4A64B-A569-4969-94FD-57973793E36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008" y="2304"/>
              <a:ext cx="35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Nama Lazim</a:t>
              </a:r>
            </a:p>
          </p:txBody>
        </p:sp>
        <p:sp>
          <p:nvSpPr>
            <p:cNvPr id="15377" name="Line 12">
              <a:extLst>
                <a:ext uri="{FF2B5EF4-FFF2-40B4-BE49-F238E27FC236}">
                  <a16:creationId xmlns:a16="http://schemas.microsoft.com/office/drawing/2014/main" id="{28120F86-4FB5-4D52-9F9C-DD9274F5147F}"/>
                </a:ext>
              </a:extLst>
            </p:cNvPr>
            <p:cNvSpPr>
              <a:spLocks noChangeShapeType="1"/>
            </p:cNvSpPr>
            <p:nvPr/>
          </p:nvSpPr>
          <p:spPr bwMode="gray">
            <a:xfrm>
              <a:off x="624" y="2592"/>
              <a:ext cx="4388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58381" name="Oval 13">
              <a:extLst>
                <a:ext uri="{FF2B5EF4-FFF2-40B4-BE49-F238E27FC236}">
                  <a16:creationId xmlns:a16="http://schemas.microsoft.com/office/drawing/2014/main" id="{54ADD4A3-CFDA-423F-8611-F6CEADBD7EDB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3419336">
              <a:off x="465" y="2223"/>
              <a:ext cx="218" cy="476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5379" name="Text Box 14">
              <a:extLst>
                <a:ext uri="{FF2B5EF4-FFF2-40B4-BE49-F238E27FC236}">
                  <a16:creationId xmlns:a16="http://schemas.microsoft.com/office/drawing/2014/main" id="{FD51DCA9-EE5B-4D63-AA1A-C648B5C4420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80" y="230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5370" name="Text Box 15">
            <a:extLst>
              <a:ext uri="{FF2B5EF4-FFF2-40B4-BE49-F238E27FC236}">
                <a16:creationId xmlns:a16="http://schemas.microsoft.com/office/drawing/2014/main" id="{79C72BDD-EB04-4332-9BCB-ED29B2E2CE0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5371" name="Text Box 16">
            <a:extLst>
              <a:ext uri="{FF2B5EF4-FFF2-40B4-BE49-F238E27FC236}">
                <a16:creationId xmlns:a16="http://schemas.microsoft.com/office/drawing/2014/main" id="{42F77E27-3796-4911-BC26-2D3A574CB3A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5372" name="Text Box 20">
            <a:extLst>
              <a:ext uri="{FF2B5EF4-FFF2-40B4-BE49-F238E27FC236}">
                <a16:creationId xmlns:a16="http://schemas.microsoft.com/office/drawing/2014/main" id="{2A9FC76C-77C6-4C43-8D53-8C8725267AD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62200" y="2133600"/>
            <a:ext cx="7620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 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 - CH-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2-metil -3 pentan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5373" name="Text Box 24">
            <a:extLst>
              <a:ext uri="{FF2B5EF4-FFF2-40B4-BE49-F238E27FC236}">
                <a16:creationId xmlns:a16="http://schemas.microsoft.com/office/drawing/2014/main" id="{5D0234A1-099D-4585-8785-9879569FB9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752600" y="4724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O – C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        metil etil keton</a:t>
            </a:r>
            <a:endParaRPr lang="en-US" altLang="en-US" sz="24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4" name="Oval 27">
            <a:hlinkClick r:id="rId3" action="ppaction://hlinksldjump"/>
            <a:extLst>
              <a:ext uri="{FF2B5EF4-FFF2-40B4-BE49-F238E27FC236}">
                <a16:creationId xmlns:a16="http://schemas.microsoft.com/office/drawing/2014/main" id="{F0B11C54-FBC3-4E0A-BF3E-FA51CC2CDD7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5375" name="Picture 43" descr="etana 2">
            <a:extLst>
              <a:ext uri="{FF2B5EF4-FFF2-40B4-BE49-F238E27FC236}">
                <a16:creationId xmlns:a16="http://schemas.microsoft.com/office/drawing/2014/main" id="{34600847-B985-4228-8ECA-F94134713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Gambar 19">
            <a:extLst>
              <a:ext uri="{FF2B5EF4-FFF2-40B4-BE49-F238E27FC236}">
                <a16:creationId xmlns:a16="http://schemas.microsoft.com/office/drawing/2014/main" id="{746D146D-81AA-4701-A6C6-7304DB60B61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>
            <a:extLst>
              <a:ext uri="{FF2B5EF4-FFF2-40B4-BE49-F238E27FC236}">
                <a16:creationId xmlns:a16="http://schemas.microsoft.com/office/drawing/2014/main" id="{57DF6625-B776-46EE-B554-89F6B8B0FD8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057400" y="990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ASAM ALKANOAT(ASAM KARBOKSILAT)</a:t>
            </a:r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DD9DBD3D-6429-4B6E-BA1C-BC643C2118E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2286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8" name="Line 7">
            <a:extLst>
              <a:ext uri="{FF2B5EF4-FFF2-40B4-BE49-F238E27FC236}">
                <a16:creationId xmlns:a16="http://schemas.microsoft.com/office/drawing/2014/main" id="{AA3700E4-6D67-4BA5-9532-2DE0F39CC3A2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0424" name="Oval 8">
            <a:extLst>
              <a:ext uri="{FF2B5EF4-FFF2-40B4-BE49-F238E27FC236}">
                <a16:creationId xmlns:a16="http://schemas.microsoft.com/office/drawing/2014/main" id="{BD510304-5121-4F8A-8D7F-9A571C2792EE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6390" name="Text Box 9">
            <a:extLst>
              <a:ext uri="{FF2B5EF4-FFF2-40B4-BE49-F238E27FC236}">
                <a16:creationId xmlns:a16="http://schemas.microsoft.com/office/drawing/2014/main" id="{A17DEA9C-6922-43FB-B3E6-639E8489015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6601" y="16764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IUPAC</a:t>
            </a:r>
          </a:p>
        </p:txBody>
      </p:sp>
      <p:sp>
        <p:nvSpPr>
          <p:cNvPr id="16391" name="Text Box 10">
            <a:extLst>
              <a:ext uri="{FF2B5EF4-FFF2-40B4-BE49-F238E27FC236}">
                <a16:creationId xmlns:a16="http://schemas.microsoft.com/office/drawing/2014/main" id="{4B2A6712-B083-414E-ACCC-257DFE8F05C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392" name="Text Box 11">
            <a:extLst>
              <a:ext uri="{FF2B5EF4-FFF2-40B4-BE49-F238E27FC236}">
                <a16:creationId xmlns:a16="http://schemas.microsoft.com/office/drawing/2014/main" id="{FB4E3D66-AA32-4BEC-93D1-450B4B6D193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24201" y="36576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Lazim</a:t>
            </a:r>
          </a:p>
        </p:txBody>
      </p:sp>
      <p:sp>
        <p:nvSpPr>
          <p:cNvPr id="16393" name="Line 12">
            <a:extLst>
              <a:ext uri="{FF2B5EF4-FFF2-40B4-BE49-F238E27FC236}">
                <a16:creationId xmlns:a16="http://schemas.microsoft.com/office/drawing/2014/main" id="{0FA459AF-4AF1-407F-8166-078BE7FE1A49}"/>
              </a:ext>
            </a:extLst>
          </p:cNvPr>
          <p:cNvSpPr>
            <a:spLocks noChangeShapeType="1"/>
          </p:cNvSpPr>
          <p:nvPr/>
        </p:nvSpPr>
        <p:spPr bwMode="gray">
          <a:xfrm>
            <a:off x="2514600" y="411480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0429" name="Oval 13">
            <a:extLst>
              <a:ext uri="{FF2B5EF4-FFF2-40B4-BE49-F238E27FC236}">
                <a16:creationId xmlns:a16="http://schemas.microsoft.com/office/drawing/2014/main" id="{6FCCA3D6-51D2-4689-B52E-B295A185BCD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3527426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6395" name="Text Box 14">
            <a:extLst>
              <a:ext uri="{FF2B5EF4-FFF2-40B4-BE49-F238E27FC236}">
                <a16:creationId xmlns:a16="http://schemas.microsoft.com/office/drawing/2014/main" id="{88EF0E7C-4F3B-468B-BBAB-5A8ED747ABF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74015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6396" name="Text Box 15">
            <a:extLst>
              <a:ext uri="{FF2B5EF4-FFF2-40B4-BE49-F238E27FC236}">
                <a16:creationId xmlns:a16="http://schemas.microsoft.com/office/drawing/2014/main" id="{BD7D950E-5AA8-486F-9A9B-249B07E1E51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6397" name="Text Box 16">
            <a:extLst>
              <a:ext uri="{FF2B5EF4-FFF2-40B4-BE49-F238E27FC236}">
                <a16:creationId xmlns:a16="http://schemas.microsoft.com/office/drawing/2014/main" id="{C3483711-3919-458F-BFC1-55A19B0EAE0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6398" name="Rectangle 20">
            <a:extLst>
              <a:ext uri="{FF2B5EF4-FFF2-40B4-BE49-F238E27FC236}">
                <a16:creationId xmlns:a16="http://schemas.microsoft.com/office/drawing/2014/main" id="{0A0FF68C-8D64-4BD8-BE6A-F8ACC44586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72175" y="32464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6399" name="Text Box 21">
            <a:extLst>
              <a:ext uri="{FF2B5EF4-FFF2-40B4-BE49-F238E27FC236}">
                <a16:creationId xmlns:a16="http://schemas.microsoft.com/office/drawing/2014/main" id="{B34728BD-3312-4FAA-8507-B920EF1D49B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62200" y="1981200"/>
            <a:ext cx="7620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-250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    2        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OOH                asam 3-metilbutanoa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6400" name="Line 22">
            <a:extLst>
              <a:ext uri="{FF2B5EF4-FFF2-40B4-BE49-F238E27FC236}">
                <a16:creationId xmlns:a16="http://schemas.microsoft.com/office/drawing/2014/main" id="{890ED366-38AF-4CE4-8EF7-F451FF3C2DAA}"/>
              </a:ext>
            </a:extLst>
          </p:cNvPr>
          <p:cNvSpPr>
            <a:spLocks noChangeShapeType="1"/>
          </p:cNvSpPr>
          <p:nvPr/>
        </p:nvSpPr>
        <p:spPr bwMode="gray">
          <a:xfrm>
            <a:off x="3276600" y="2819400"/>
            <a:ext cx="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6401" name="Text Box 23">
            <a:extLst>
              <a:ext uri="{FF2B5EF4-FFF2-40B4-BE49-F238E27FC236}">
                <a16:creationId xmlns:a16="http://schemas.microsoft.com/office/drawing/2014/main" id="{18C3639E-48F9-4583-8492-0D4941ED279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8400" y="4191000"/>
            <a:ext cx="7620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- COOH                asam 3-metilbutanoa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        CH</a:t>
            </a:r>
            <a:r>
              <a:rPr lang="en-US" altLang="en-US" sz="2400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6402" name="Oval 26">
            <a:hlinkClick r:id="rId3" action="ppaction://hlinksldjump"/>
            <a:extLst>
              <a:ext uri="{FF2B5EF4-FFF2-40B4-BE49-F238E27FC236}">
                <a16:creationId xmlns:a16="http://schemas.microsoft.com/office/drawing/2014/main" id="{90889C8D-F1A1-43C7-B5B0-ED2E6C3A1D6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6403" name="Picture 43" descr="etana 2">
            <a:extLst>
              <a:ext uri="{FF2B5EF4-FFF2-40B4-BE49-F238E27FC236}">
                <a16:creationId xmlns:a16="http://schemas.microsoft.com/office/drawing/2014/main" id="{AFA6A8AE-5B51-41FD-993A-294B8716D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Picture 19" descr="folder_home.png">
            <a:hlinkClick r:id="rId5" action="ppaction://hlinksldjump"/>
            <a:extLst>
              <a:ext uri="{FF2B5EF4-FFF2-40B4-BE49-F238E27FC236}">
                <a16:creationId xmlns:a16="http://schemas.microsoft.com/office/drawing/2014/main" id="{1BFE4B4D-B0CD-4FEA-8D54-2DBC6451EB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562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Gambar 20">
            <a:extLst>
              <a:ext uri="{FF2B5EF4-FFF2-40B4-BE49-F238E27FC236}">
                <a16:creationId xmlns:a16="http://schemas.microsoft.com/office/drawing/2014/main" id="{7F70C1BF-D885-4054-87AA-FC2EED98E94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BD25AFF6-F434-4DAA-AF72-AA93D707B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52939" y="606425"/>
            <a:ext cx="5400675" cy="280988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ftar Pustaka</a:t>
            </a:r>
            <a:r>
              <a:rPr lang="en-US" sz="120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7411" name="Line 3">
            <a:extLst>
              <a:ext uri="{FF2B5EF4-FFF2-40B4-BE49-F238E27FC236}">
                <a16:creationId xmlns:a16="http://schemas.microsoft.com/office/drawing/2014/main" id="{B4865AED-91E3-4220-A90B-15A197ED16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3750" y="1773238"/>
            <a:ext cx="7848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01E17B29-2139-41F0-881D-673218EE4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133601"/>
            <a:ext cx="8208963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23900" indent="-723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Kurikulum 2004. Jakarta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: Departemen Pendidikan Nasional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Liliasari. (1995). 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Kimia 3. Jakarta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: Departemen Pendidikan dan Kebudayaan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Michael Purba. (2001). 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Kimia 2000 Jilid 3A.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Jakarta: Erlangga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Nana Stresna. (2001). 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Penuntun Pelajaran Kimia Jilid 3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. Jakarta: Grafind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www.animationfactory.com/en/search/index.mc?nc=1&amp;q=chemistry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diakses 14 Juni 2007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www.chemmybear.com/wallpapers diakses 14 Juni 2007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WWW.The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Megallery. Com</a:t>
            </a:r>
          </a:p>
          <a:p>
            <a:pPr eaLnBrk="1" hangingPunct="1">
              <a:lnSpc>
                <a:spcPct val="150000"/>
              </a:lnSpc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3" name="Picture 6" descr="07">
            <a:extLst>
              <a:ext uri="{FF2B5EF4-FFF2-40B4-BE49-F238E27FC236}">
                <a16:creationId xmlns:a16="http://schemas.microsoft.com/office/drawing/2014/main" id="{9BF9C6F3-31FC-41C3-9B52-BDE032E7F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61" t="36342" b="15347"/>
          <a:stretch>
            <a:fillRect/>
          </a:stretch>
        </p:blipFill>
        <p:spPr bwMode="auto">
          <a:xfrm>
            <a:off x="1981200" y="0"/>
            <a:ext cx="1981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43" descr="etana 2">
            <a:extLst>
              <a:ext uri="{FF2B5EF4-FFF2-40B4-BE49-F238E27FC236}">
                <a16:creationId xmlns:a16="http://schemas.microsoft.com/office/drawing/2014/main" id="{1F2E10F7-BDE6-4A0A-A40B-475BABF51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6" descr="error.png">
            <a:hlinkHover r:id="" action="ppaction://noaction"/>
            <a:extLst>
              <a:ext uri="{FF2B5EF4-FFF2-40B4-BE49-F238E27FC236}">
                <a16:creationId xmlns:a16="http://schemas.microsoft.com/office/drawing/2014/main" id="{05302028-B2EF-49DC-BA51-5DCE9AFFC2C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Gambar 7">
            <a:extLst>
              <a:ext uri="{FF2B5EF4-FFF2-40B4-BE49-F238E27FC236}">
                <a16:creationId xmlns:a16="http://schemas.microsoft.com/office/drawing/2014/main" id="{9083CC27-66E2-4119-87D5-AC70D9E570E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E0AABE1-F9B3-4B20-AC11-6F3BE45C69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ENYAWA TURUNAN ALKANA</a:t>
            </a:r>
          </a:p>
        </p:txBody>
      </p:sp>
      <p:sp>
        <p:nvSpPr>
          <p:cNvPr id="5123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45AA1EFF-F040-4FB2-B995-0C96226E880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4613275"/>
            <a:ext cx="5638800" cy="66833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CC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grpSp>
        <p:nvGrpSpPr>
          <p:cNvPr id="5124" name="Group 4">
            <a:extLst>
              <a:ext uri="{FF2B5EF4-FFF2-40B4-BE49-F238E27FC236}">
                <a16:creationId xmlns:a16="http://schemas.microsoft.com/office/drawing/2014/main" id="{52C23438-0495-41FF-8AA7-EEC012F04321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4495800"/>
            <a:ext cx="952500" cy="947738"/>
            <a:chOff x="2016" y="1920"/>
            <a:chExt cx="1680" cy="1680"/>
          </a:xfrm>
        </p:grpSpPr>
        <p:sp>
          <p:nvSpPr>
            <p:cNvPr id="5151" name="Oval 5">
              <a:hlinkClick r:id="rId3" action="ppaction://hlinksldjump"/>
              <a:extLst>
                <a:ext uri="{FF2B5EF4-FFF2-40B4-BE49-F238E27FC236}">
                  <a16:creationId xmlns:a16="http://schemas.microsoft.com/office/drawing/2014/main" id="{6DD8E3D7-E265-4DE2-83C2-FB390A3C6E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16" y="1920"/>
              <a:ext cx="1680" cy="1680"/>
            </a:xfrm>
            <a:prstGeom prst="ellipse">
              <a:avLst/>
            </a:prstGeom>
            <a:gradFill rotWithShape="1">
              <a:gsLst>
                <a:gs pos="0">
                  <a:srgbClr val="00CC99"/>
                </a:gs>
                <a:gs pos="100000">
                  <a:srgbClr val="003225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ligraphic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5152" name="Freeform 6">
              <a:extLst>
                <a:ext uri="{FF2B5EF4-FFF2-40B4-BE49-F238E27FC236}">
                  <a16:creationId xmlns:a16="http://schemas.microsoft.com/office/drawing/2014/main" id="{CBA7D2D2-BAF7-4D0C-B340-445F84753CBA}"/>
                </a:ext>
              </a:extLst>
            </p:cNvPr>
            <p:cNvSpPr>
              <a:spLocks/>
            </p:cNvSpPr>
            <p:nvPr/>
          </p:nvSpPr>
          <p:spPr bwMode="gray">
            <a:xfrm>
              <a:off x="2208" y="1948"/>
              <a:ext cx="1296" cy="634"/>
            </a:xfrm>
            <a:custGeom>
              <a:avLst/>
              <a:gdLst>
                <a:gd name="T0" fmla="*/ 1205 w 1321"/>
                <a:gd name="T1" fmla="*/ 252 h 712"/>
                <a:gd name="T2" fmla="*/ 1220 w 1321"/>
                <a:gd name="T3" fmla="*/ 279 h 712"/>
                <a:gd name="T4" fmla="*/ 1223 w 1321"/>
                <a:gd name="T5" fmla="*/ 302 h 712"/>
                <a:gd name="T6" fmla="*/ 1218 w 1321"/>
                <a:gd name="T7" fmla="*/ 324 h 712"/>
                <a:gd name="T8" fmla="*/ 1202 w 1321"/>
                <a:gd name="T9" fmla="*/ 345 h 712"/>
                <a:gd name="T10" fmla="*/ 1178 w 1321"/>
                <a:gd name="T11" fmla="*/ 364 h 712"/>
                <a:gd name="T12" fmla="*/ 1148 w 1321"/>
                <a:gd name="T13" fmla="*/ 380 h 712"/>
                <a:gd name="T14" fmla="*/ 1108 w 1321"/>
                <a:gd name="T15" fmla="*/ 394 h 712"/>
                <a:gd name="T16" fmla="*/ 1063 w 1321"/>
                <a:gd name="T17" fmla="*/ 409 h 712"/>
                <a:gd name="T18" fmla="*/ 1011 w 1321"/>
                <a:gd name="T19" fmla="*/ 419 h 712"/>
                <a:gd name="T20" fmla="*/ 955 w 1321"/>
                <a:gd name="T21" fmla="*/ 429 h 712"/>
                <a:gd name="T22" fmla="*/ 896 w 1321"/>
                <a:gd name="T23" fmla="*/ 436 h 712"/>
                <a:gd name="T24" fmla="*/ 830 w 1321"/>
                <a:gd name="T25" fmla="*/ 443 h 712"/>
                <a:gd name="T26" fmla="*/ 763 w 1321"/>
                <a:gd name="T27" fmla="*/ 446 h 712"/>
                <a:gd name="T28" fmla="*/ 737 w 1321"/>
                <a:gd name="T29" fmla="*/ 448 h 712"/>
                <a:gd name="T30" fmla="*/ 441 w 1321"/>
                <a:gd name="T31" fmla="*/ 448 h 712"/>
                <a:gd name="T32" fmla="*/ 437 w 1321"/>
                <a:gd name="T33" fmla="*/ 448 h 712"/>
                <a:gd name="T34" fmla="*/ 379 w 1321"/>
                <a:gd name="T35" fmla="*/ 445 h 712"/>
                <a:gd name="T36" fmla="*/ 323 w 1321"/>
                <a:gd name="T37" fmla="*/ 443 h 712"/>
                <a:gd name="T38" fmla="*/ 270 w 1321"/>
                <a:gd name="T39" fmla="*/ 438 h 712"/>
                <a:gd name="T40" fmla="*/ 219 w 1321"/>
                <a:gd name="T41" fmla="*/ 434 h 712"/>
                <a:gd name="T42" fmla="*/ 173 w 1321"/>
                <a:gd name="T43" fmla="*/ 426 h 712"/>
                <a:gd name="T44" fmla="*/ 130 w 1321"/>
                <a:gd name="T45" fmla="*/ 416 h 712"/>
                <a:gd name="T46" fmla="*/ 94 w 1321"/>
                <a:gd name="T47" fmla="*/ 408 h 712"/>
                <a:gd name="T48" fmla="*/ 63 w 1321"/>
                <a:gd name="T49" fmla="*/ 396 h 712"/>
                <a:gd name="T50" fmla="*/ 35 w 1321"/>
                <a:gd name="T51" fmla="*/ 382 h 712"/>
                <a:gd name="T52" fmla="*/ 18 w 1321"/>
                <a:gd name="T53" fmla="*/ 366 h 712"/>
                <a:gd name="T54" fmla="*/ 6 w 1321"/>
                <a:gd name="T55" fmla="*/ 348 h 712"/>
                <a:gd name="T56" fmla="*/ 0 w 1321"/>
                <a:gd name="T57" fmla="*/ 329 h 712"/>
                <a:gd name="T58" fmla="*/ 0 w 1321"/>
                <a:gd name="T59" fmla="*/ 327 h 712"/>
                <a:gd name="T60" fmla="*/ 4 w 1321"/>
                <a:gd name="T61" fmla="*/ 306 h 712"/>
                <a:gd name="T62" fmla="*/ 16 w 1321"/>
                <a:gd name="T63" fmla="*/ 280 h 712"/>
                <a:gd name="T64" fmla="*/ 47 w 1321"/>
                <a:gd name="T65" fmla="*/ 232 h 712"/>
                <a:gd name="T66" fmla="*/ 86 w 1321"/>
                <a:gd name="T67" fmla="*/ 188 h 712"/>
                <a:gd name="T68" fmla="*/ 135 w 1321"/>
                <a:gd name="T69" fmla="*/ 148 h 712"/>
                <a:gd name="T70" fmla="*/ 188 w 1321"/>
                <a:gd name="T71" fmla="*/ 111 h 712"/>
                <a:gd name="T72" fmla="*/ 250 w 1321"/>
                <a:gd name="T73" fmla="*/ 78 h 712"/>
                <a:gd name="T74" fmla="*/ 317 w 1321"/>
                <a:gd name="T75" fmla="*/ 52 h 712"/>
                <a:gd name="T76" fmla="*/ 384 w 1321"/>
                <a:gd name="T77" fmla="*/ 29 h 712"/>
                <a:gd name="T78" fmla="*/ 461 w 1321"/>
                <a:gd name="T79" fmla="*/ 13 h 712"/>
                <a:gd name="T80" fmla="*/ 538 w 1321"/>
                <a:gd name="T81" fmla="*/ 4 h 712"/>
                <a:gd name="T82" fmla="*/ 618 w 1321"/>
                <a:gd name="T83" fmla="*/ 0 h 712"/>
                <a:gd name="T84" fmla="*/ 618 w 1321"/>
                <a:gd name="T85" fmla="*/ 0 h 712"/>
                <a:gd name="T86" fmla="*/ 703 w 1321"/>
                <a:gd name="T87" fmla="*/ 4 h 712"/>
                <a:gd name="T88" fmla="*/ 785 w 1321"/>
                <a:gd name="T89" fmla="*/ 14 h 712"/>
                <a:gd name="T90" fmla="*/ 863 w 1321"/>
                <a:gd name="T91" fmla="*/ 33 h 712"/>
                <a:gd name="T92" fmla="*/ 936 w 1321"/>
                <a:gd name="T93" fmla="*/ 56 h 712"/>
                <a:gd name="T94" fmla="*/ 1003 w 1321"/>
                <a:gd name="T95" fmla="*/ 86 h 712"/>
                <a:gd name="T96" fmla="*/ 1064 w 1321"/>
                <a:gd name="T97" fmla="*/ 122 h 712"/>
                <a:gd name="T98" fmla="*/ 1119 w 1321"/>
                <a:gd name="T99" fmla="*/ 161 h 712"/>
                <a:gd name="T100" fmla="*/ 1166 w 1321"/>
                <a:gd name="T101" fmla="*/ 204 h 712"/>
                <a:gd name="T102" fmla="*/ 1205 w 1321"/>
                <a:gd name="T103" fmla="*/ 252 h 712"/>
                <a:gd name="T104" fmla="*/ 1205 w 1321"/>
                <a:gd name="T105" fmla="*/ 252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CC9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d-ID"/>
            </a:p>
          </p:txBody>
        </p:sp>
      </p:grpSp>
      <p:sp>
        <p:nvSpPr>
          <p:cNvPr id="66567" name="Text Box 7">
            <a:extLst>
              <a:ext uri="{FF2B5EF4-FFF2-40B4-BE49-F238E27FC236}">
                <a16:creationId xmlns:a16="http://schemas.microsoft.com/office/drawing/2014/main" id="{F31E19EC-3C19-470A-B708-D5004B566FC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05601" y="4724400"/>
            <a:ext cx="4365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Arial" charset="0"/>
              </a:rPr>
              <a:t>D</a:t>
            </a:r>
          </a:p>
        </p:txBody>
      </p:sp>
      <p:sp>
        <p:nvSpPr>
          <p:cNvPr id="5126" name="Rectangle 8">
            <a:hlinkClick r:id="rId4" action="ppaction://hlinksldjump"/>
            <a:extLst>
              <a:ext uri="{FF2B5EF4-FFF2-40B4-BE49-F238E27FC236}">
                <a16:creationId xmlns:a16="http://schemas.microsoft.com/office/drawing/2014/main" id="{098CB904-D620-4A04-A003-7129D8482FC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2832101"/>
            <a:ext cx="44958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418AE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grpSp>
        <p:nvGrpSpPr>
          <p:cNvPr id="5127" name="Group 9">
            <a:extLst>
              <a:ext uri="{FF2B5EF4-FFF2-40B4-BE49-F238E27FC236}">
                <a16:creationId xmlns:a16="http://schemas.microsoft.com/office/drawing/2014/main" id="{8CE42EA2-2AD8-4D8D-BFCA-B67C709119F8}"/>
              </a:ext>
            </a:extLst>
          </p:cNvPr>
          <p:cNvGrpSpPr>
            <a:grpSpLocks/>
          </p:cNvGrpSpPr>
          <p:nvPr/>
        </p:nvGrpSpPr>
        <p:grpSpPr bwMode="auto">
          <a:xfrm>
            <a:off x="5257801" y="2667001"/>
            <a:ext cx="938213" cy="936625"/>
            <a:chOff x="3938" y="1968"/>
            <a:chExt cx="430" cy="437"/>
          </a:xfrm>
        </p:grpSpPr>
        <p:grpSp>
          <p:nvGrpSpPr>
            <p:cNvPr id="5147" name="Group 10">
              <a:extLst>
                <a:ext uri="{FF2B5EF4-FFF2-40B4-BE49-F238E27FC236}">
                  <a16:creationId xmlns:a16="http://schemas.microsoft.com/office/drawing/2014/main" id="{ED6E715C-3555-46BB-9511-5B9C6CABAB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5149" name="Oval 11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469F68A9-FC19-422C-BE46-17B7AA5CCCA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162D4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50" name="Freeform 12">
                <a:extLst>
                  <a:ext uri="{FF2B5EF4-FFF2-40B4-BE49-F238E27FC236}">
                    <a16:creationId xmlns:a16="http://schemas.microsoft.com/office/drawing/2014/main" id="{26529143-96D0-4B47-BF24-ECEB05FDD67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6573" name="Text Box 13">
              <a:extLst>
                <a:ext uri="{FF2B5EF4-FFF2-40B4-BE49-F238E27FC236}">
                  <a16:creationId xmlns:a16="http://schemas.microsoft.com/office/drawing/2014/main" id="{3E5C19E3-C467-48AD-B2DA-DAB1FE8A532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054" y="2075"/>
              <a:ext cx="192" cy="2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B</a:t>
              </a:r>
            </a:p>
          </p:txBody>
        </p:sp>
      </p:grpSp>
      <p:sp>
        <p:nvSpPr>
          <p:cNvPr id="5128" name="Rectangle 14">
            <a:hlinkClick r:id="rId5" action="ppaction://hlinksldjump"/>
            <a:extLst>
              <a:ext uri="{FF2B5EF4-FFF2-40B4-BE49-F238E27FC236}">
                <a16:creationId xmlns:a16="http://schemas.microsoft.com/office/drawing/2014/main" id="{F278450E-EABD-4A12-9379-5EAB94F3B058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3657600"/>
            <a:ext cx="4902200" cy="66833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56B0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grpSp>
        <p:nvGrpSpPr>
          <p:cNvPr id="5129" name="Group 15">
            <a:extLst>
              <a:ext uri="{FF2B5EF4-FFF2-40B4-BE49-F238E27FC236}">
                <a16:creationId xmlns:a16="http://schemas.microsoft.com/office/drawing/2014/main" id="{7FD654EB-F0C1-49A0-B7C5-E5A2118BB69E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505200"/>
            <a:ext cx="946150" cy="941388"/>
            <a:chOff x="3552" y="3339"/>
            <a:chExt cx="412" cy="392"/>
          </a:xfrm>
        </p:grpSpPr>
        <p:grpSp>
          <p:nvGrpSpPr>
            <p:cNvPr id="5143" name="Group 16">
              <a:extLst>
                <a:ext uri="{FF2B5EF4-FFF2-40B4-BE49-F238E27FC236}">
                  <a16:creationId xmlns:a16="http://schemas.microsoft.com/office/drawing/2014/main" id="{F527E8CB-D9C0-4160-B189-FB9295E7F3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5145" name="Oval 17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50FF843D-24E7-47BB-9C4F-A1A1A86F931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56B0CC"/>
                  </a:gs>
                  <a:gs pos="100000">
                    <a:srgbClr val="152B3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6" name="Freeform 18">
                <a:extLst>
                  <a:ext uri="{FF2B5EF4-FFF2-40B4-BE49-F238E27FC236}">
                    <a16:creationId xmlns:a16="http://schemas.microsoft.com/office/drawing/2014/main" id="{A21B12A4-7A56-4D18-BBA7-033AAF67EF2E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56B0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6579" name="Text Box 19">
              <a:extLst>
                <a:ext uri="{FF2B5EF4-FFF2-40B4-BE49-F238E27FC236}">
                  <a16:creationId xmlns:a16="http://schemas.microsoft.com/office/drawing/2014/main" id="{13492170-0450-41F7-963E-C57802C629B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74" y="3434"/>
              <a:ext cx="178" cy="1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C</a:t>
              </a:r>
            </a:p>
          </p:txBody>
        </p:sp>
      </p:grpSp>
      <p:sp>
        <p:nvSpPr>
          <p:cNvPr id="5130" name="Rectangle 20">
            <a:hlinkClick r:id="rId6" action="ppaction://hlinksldjump"/>
            <a:extLst>
              <a:ext uri="{FF2B5EF4-FFF2-40B4-BE49-F238E27FC236}">
                <a16:creationId xmlns:a16="http://schemas.microsoft.com/office/drawing/2014/main" id="{F912DE5C-2852-4572-A677-05710CFEFDD8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1978026"/>
            <a:ext cx="39624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9893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grpSp>
        <p:nvGrpSpPr>
          <p:cNvPr id="5131" name="Group 21">
            <a:extLst>
              <a:ext uri="{FF2B5EF4-FFF2-40B4-BE49-F238E27FC236}">
                <a16:creationId xmlns:a16="http://schemas.microsoft.com/office/drawing/2014/main" id="{6F06EB0C-73AD-494B-B16E-E8F12C45E76D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828801"/>
            <a:ext cx="947738" cy="931863"/>
            <a:chOff x="1488" y="1968"/>
            <a:chExt cx="432" cy="432"/>
          </a:xfrm>
        </p:grpSpPr>
        <p:grpSp>
          <p:nvGrpSpPr>
            <p:cNvPr id="5139" name="Group 22">
              <a:extLst>
                <a:ext uri="{FF2B5EF4-FFF2-40B4-BE49-F238E27FC236}">
                  <a16:creationId xmlns:a16="http://schemas.microsoft.com/office/drawing/2014/main" id="{26B67157-5CFE-429A-844F-1077E67164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5141" name="Oval 23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DAE6AC4D-B227-40BF-B869-A0270BBB80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643C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2" name="Freeform 24">
                <a:extLst>
                  <a:ext uri="{FF2B5EF4-FFF2-40B4-BE49-F238E27FC236}">
                    <a16:creationId xmlns:a16="http://schemas.microsoft.com/office/drawing/2014/main" id="{D8AFD113-D425-4713-8BB0-AD3D9798EC49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6585" name="Text Box 25">
              <a:extLst>
                <a:ext uri="{FF2B5EF4-FFF2-40B4-BE49-F238E27FC236}">
                  <a16:creationId xmlns:a16="http://schemas.microsoft.com/office/drawing/2014/main" id="{36D338A4-9D68-4559-8349-57CB47604D9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09" y="2074"/>
              <a:ext cx="192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A</a:t>
              </a:r>
            </a:p>
          </p:txBody>
        </p:sp>
      </p:grpSp>
      <p:sp>
        <p:nvSpPr>
          <p:cNvPr id="5132" name="Text Box 26">
            <a:hlinkClick r:id="rId6" action="ppaction://hlinksldjump"/>
            <a:extLst>
              <a:ext uri="{FF2B5EF4-FFF2-40B4-BE49-F238E27FC236}">
                <a16:creationId xmlns:a16="http://schemas.microsoft.com/office/drawing/2014/main" id="{765AAABC-83A0-4B54-85A1-D9D5EEC5968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865313" y="2147888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ANOL</a:t>
            </a:r>
          </a:p>
        </p:txBody>
      </p:sp>
      <p:sp>
        <p:nvSpPr>
          <p:cNvPr id="5133" name="Text Box 27">
            <a:hlinkClick r:id="rId4" action="ppaction://hlinksldjump"/>
            <a:extLst>
              <a:ext uri="{FF2B5EF4-FFF2-40B4-BE49-F238E27FC236}">
                <a16:creationId xmlns:a16="http://schemas.microsoft.com/office/drawing/2014/main" id="{61944200-B998-4150-BFE9-04243E14C06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90775" y="30226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OKSI ALKANAL</a:t>
            </a:r>
          </a:p>
        </p:txBody>
      </p:sp>
      <p:sp>
        <p:nvSpPr>
          <p:cNvPr id="5134" name="Text Box 28">
            <a:hlinkClick r:id="rId5" action="ppaction://hlinksldjump"/>
            <a:extLst>
              <a:ext uri="{FF2B5EF4-FFF2-40B4-BE49-F238E27FC236}">
                <a16:creationId xmlns:a16="http://schemas.microsoft.com/office/drawing/2014/main" id="{F3C1832D-A7A5-4841-A017-3217A5CD2EF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48000" y="38100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ANAL</a:t>
            </a:r>
          </a:p>
        </p:txBody>
      </p:sp>
      <p:sp>
        <p:nvSpPr>
          <p:cNvPr id="5135" name="Text Box 29">
            <a:hlinkClick r:id="rId3" action="ppaction://hlinksldjump"/>
            <a:extLst>
              <a:ext uri="{FF2B5EF4-FFF2-40B4-BE49-F238E27FC236}">
                <a16:creationId xmlns:a16="http://schemas.microsoft.com/office/drawing/2014/main" id="{CD95154C-AB03-4B1A-9360-09907D5ECC5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573463" y="4789488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ANON</a:t>
            </a:r>
          </a:p>
        </p:txBody>
      </p:sp>
      <p:sp>
        <p:nvSpPr>
          <p:cNvPr id="5136" name="Oval 3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40D094D-67D4-4A30-B1D3-91E99CA87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5137" name="Picture 43" descr="etana 2">
            <a:extLst>
              <a:ext uri="{FF2B5EF4-FFF2-40B4-BE49-F238E27FC236}">
                <a16:creationId xmlns:a16="http://schemas.microsoft.com/office/drawing/2014/main" id="{9381D533-40DA-462A-95D7-4B7BA2E7D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963" y="4869254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31" descr="folder_home.png">
            <a:hlinkClick r:id="rId8" action="ppaction://hlinksldjump"/>
            <a:extLst>
              <a:ext uri="{FF2B5EF4-FFF2-40B4-BE49-F238E27FC236}">
                <a16:creationId xmlns:a16="http://schemas.microsoft.com/office/drawing/2014/main" id="{5A559544-C574-4553-AC4B-0861FD2954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562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Gambar 32">
            <a:extLst>
              <a:ext uri="{FF2B5EF4-FFF2-40B4-BE49-F238E27FC236}">
                <a16:creationId xmlns:a16="http://schemas.microsoft.com/office/drawing/2014/main" id="{E3A522BE-D681-4517-8C25-BFD4027E6AA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4FD6F8B-F462-47FE-904C-CF1DD12BA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ENYAWA TURUNAN ALKANA</a:t>
            </a:r>
          </a:p>
        </p:txBody>
      </p:sp>
      <p:sp>
        <p:nvSpPr>
          <p:cNvPr id="6147" name="Rectangle 20">
            <a:extLst>
              <a:ext uri="{FF2B5EF4-FFF2-40B4-BE49-F238E27FC236}">
                <a16:creationId xmlns:a16="http://schemas.microsoft.com/office/drawing/2014/main" id="{56759DE8-3120-42E1-A8F4-CA05995727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1524001"/>
            <a:ext cx="48006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9893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grpSp>
        <p:nvGrpSpPr>
          <p:cNvPr id="6148" name="Group 21">
            <a:extLst>
              <a:ext uri="{FF2B5EF4-FFF2-40B4-BE49-F238E27FC236}">
                <a16:creationId xmlns:a16="http://schemas.microsoft.com/office/drawing/2014/main" id="{33A8C6A2-E7AE-4A90-884A-DA2BC7E88572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1371601"/>
            <a:ext cx="947738" cy="931863"/>
            <a:chOff x="1488" y="1968"/>
            <a:chExt cx="432" cy="432"/>
          </a:xfrm>
        </p:grpSpPr>
        <p:grpSp>
          <p:nvGrpSpPr>
            <p:cNvPr id="6158" name="Group 22">
              <a:extLst>
                <a:ext uri="{FF2B5EF4-FFF2-40B4-BE49-F238E27FC236}">
                  <a16:creationId xmlns:a16="http://schemas.microsoft.com/office/drawing/2014/main" id="{551DFDFB-8B32-4BD5-B22F-89A723DFD8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6160" name="Oval 23">
                <a:extLst>
                  <a:ext uri="{FF2B5EF4-FFF2-40B4-BE49-F238E27FC236}">
                    <a16:creationId xmlns:a16="http://schemas.microsoft.com/office/drawing/2014/main" id="{367BEA9A-1A26-4F20-AF31-B388866555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643C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1" name="Freeform 24">
                <a:extLst>
                  <a:ext uri="{FF2B5EF4-FFF2-40B4-BE49-F238E27FC236}">
                    <a16:creationId xmlns:a16="http://schemas.microsoft.com/office/drawing/2014/main" id="{075874CA-20C1-4B3A-9FF5-09BB7C2ADE87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7609" name="Text Box 25">
              <a:extLst>
                <a:ext uri="{FF2B5EF4-FFF2-40B4-BE49-F238E27FC236}">
                  <a16:creationId xmlns:a16="http://schemas.microsoft.com/office/drawing/2014/main" id="{12E76225-44EC-427D-9DEF-B73A2B79B54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618" y="2074"/>
              <a:ext cx="192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A</a:t>
              </a:r>
            </a:p>
          </p:txBody>
        </p:sp>
      </p:grpSp>
      <p:sp>
        <p:nvSpPr>
          <p:cNvPr id="6149" name="Text Box 26">
            <a:extLst>
              <a:ext uri="{FF2B5EF4-FFF2-40B4-BE49-F238E27FC236}">
                <a16:creationId xmlns:a16="http://schemas.microsoft.com/office/drawing/2014/main" id="{598F835C-14CB-4C1C-A6A6-5D3909C770C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16002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ANOL / ALKOHOL</a:t>
            </a:r>
          </a:p>
        </p:txBody>
      </p:sp>
      <p:pic>
        <p:nvPicPr>
          <p:cNvPr id="6150" name="Picture 31">
            <a:extLst>
              <a:ext uri="{FF2B5EF4-FFF2-40B4-BE49-F238E27FC236}">
                <a16:creationId xmlns:a16="http://schemas.microsoft.com/office/drawing/2014/main" id="{A516F94D-52BF-4C99-8C79-E7435DC86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75" t="63109"/>
          <a:stretch>
            <a:fillRect/>
          </a:stretch>
        </p:blipFill>
        <p:spPr bwMode="auto">
          <a:xfrm>
            <a:off x="3124200" y="3048000"/>
            <a:ext cx="1676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32">
            <a:extLst>
              <a:ext uri="{FF2B5EF4-FFF2-40B4-BE49-F238E27FC236}">
                <a16:creationId xmlns:a16="http://schemas.microsoft.com/office/drawing/2014/main" id="{58D380D1-AFF2-4F91-AB0C-D98DDBCA0B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9400" y="2743200"/>
            <a:ext cx="2286000" cy="2057400"/>
          </a:xfrm>
          <a:prstGeom prst="rect">
            <a:avLst/>
          </a:prstGeom>
          <a:noFill/>
          <a:ln w="57150" algn="ctr">
            <a:solidFill>
              <a:srgbClr val="4B71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6152" name="Rectangle 33">
            <a:extLst>
              <a:ext uri="{FF2B5EF4-FFF2-40B4-BE49-F238E27FC236}">
                <a16:creationId xmlns:a16="http://schemas.microsoft.com/office/drawing/2014/main" id="{36C22E16-D42F-4A2B-9EFF-5716DC8DC545}"/>
              </a:ext>
            </a:extLst>
          </p:cNvPr>
          <p:cNvSpPr>
            <a:spLocks noChangeArrowheads="1"/>
          </p:cNvSpPr>
          <p:nvPr/>
        </p:nvSpPr>
        <p:spPr bwMode="gray">
          <a:xfrm>
            <a:off x="6781800" y="2667000"/>
            <a:ext cx="2286000" cy="2057400"/>
          </a:xfrm>
          <a:prstGeom prst="rect">
            <a:avLst/>
          </a:prstGeom>
          <a:noFill/>
          <a:ln w="57150" algn="ctr">
            <a:solidFill>
              <a:srgbClr val="4B71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67618" name="Text Box 34">
            <a:extLst>
              <a:ext uri="{FF2B5EF4-FFF2-40B4-BE49-F238E27FC236}">
                <a16:creationId xmlns:a16="http://schemas.microsoft.com/office/drawing/2014/main" id="{7C03CD33-5FD1-4A8D-BF78-AC62D79168E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8768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GUGUS FUNGSI</a:t>
            </a:r>
          </a:p>
        </p:txBody>
      </p:sp>
      <p:sp>
        <p:nvSpPr>
          <p:cNvPr id="67619" name="Text Box 35">
            <a:extLst>
              <a:ext uri="{FF2B5EF4-FFF2-40B4-BE49-F238E27FC236}">
                <a16:creationId xmlns:a16="http://schemas.microsoft.com/office/drawing/2014/main" id="{7D41F654-43ED-46BF-B679-E9339D8C9D4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81800" y="48006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RUMUS KIMIA</a:t>
            </a:r>
          </a:p>
        </p:txBody>
      </p:sp>
      <p:pic>
        <p:nvPicPr>
          <p:cNvPr id="6155" name="Picture 37">
            <a:extLst>
              <a:ext uri="{FF2B5EF4-FFF2-40B4-BE49-F238E27FC236}">
                <a16:creationId xmlns:a16="http://schemas.microsoft.com/office/drawing/2014/main" id="{FC56B9FD-5D5B-451D-8D10-1CDA3466A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8669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Oval 4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938B72D-08C6-4F56-B751-EBF88F3278C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0" y="304800"/>
            <a:ext cx="5334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6157" name="Picture 43" descr="etana 2">
            <a:extLst>
              <a:ext uri="{FF2B5EF4-FFF2-40B4-BE49-F238E27FC236}">
                <a16:creationId xmlns:a16="http://schemas.microsoft.com/office/drawing/2014/main" id="{480354B4-147C-4124-8B15-6F373F1AE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Gambar 17">
            <a:extLst>
              <a:ext uri="{FF2B5EF4-FFF2-40B4-BE49-F238E27FC236}">
                <a16:creationId xmlns:a16="http://schemas.microsoft.com/office/drawing/2014/main" id="{1E62EE61-3878-4DEF-828F-CED7F336FD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7">
            <a:extLst>
              <a:ext uri="{FF2B5EF4-FFF2-40B4-BE49-F238E27FC236}">
                <a16:creationId xmlns:a16="http://schemas.microsoft.com/office/drawing/2014/main" id="{0B507EFD-716E-40E5-806E-F7A70DCEA2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1600201"/>
            <a:ext cx="48768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418AE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CCCED961-55DA-4B2E-A161-DD5EF4C00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ENYAWA TURUNAN ALKANA</a:t>
            </a:r>
          </a:p>
        </p:txBody>
      </p:sp>
      <p:sp>
        <p:nvSpPr>
          <p:cNvPr id="7172" name="Text Box 9">
            <a:extLst>
              <a:ext uri="{FF2B5EF4-FFF2-40B4-BE49-F238E27FC236}">
                <a16:creationId xmlns:a16="http://schemas.microsoft.com/office/drawing/2014/main" id="{512B2A8C-C662-4191-A8C2-01DB47ACBC7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1752601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OKSIALKANA/ ETER</a:t>
            </a:r>
          </a:p>
        </p:txBody>
      </p:sp>
      <p:sp>
        <p:nvSpPr>
          <p:cNvPr id="7173" name="Rectangle 12">
            <a:extLst>
              <a:ext uri="{FF2B5EF4-FFF2-40B4-BE49-F238E27FC236}">
                <a16:creationId xmlns:a16="http://schemas.microsoft.com/office/drawing/2014/main" id="{64A18C13-9359-4901-AE6D-B6075398CE4A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9400" y="2743200"/>
            <a:ext cx="2286000" cy="2057400"/>
          </a:xfrm>
          <a:prstGeom prst="rect">
            <a:avLst/>
          </a:prstGeom>
          <a:noFill/>
          <a:ln w="57150" algn="ctr">
            <a:solidFill>
              <a:srgbClr val="4B71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7174" name="Rectangle 13">
            <a:extLst>
              <a:ext uri="{FF2B5EF4-FFF2-40B4-BE49-F238E27FC236}">
                <a16:creationId xmlns:a16="http://schemas.microsoft.com/office/drawing/2014/main" id="{C22A2F75-75DC-4B6D-8FAA-FAD16B7732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6781800" y="2667000"/>
            <a:ext cx="2286000" cy="2057400"/>
          </a:xfrm>
          <a:prstGeom prst="rect">
            <a:avLst/>
          </a:prstGeom>
          <a:noFill/>
          <a:ln w="57150" algn="ctr">
            <a:solidFill>
              <a:srgbClr val="4B71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68622" name="Text Box 14">
            <a:extLst>
              <a:ext uri="{FF2B5EF4-FFF2-40B4-BE49-F238E27FC236}">
                <a16:creationId xmlns:a16="http://schemas.microsoft.com/office/drawing/2014/main" id="{9F81C29B-60AC-4339-906A-DCF0C68E181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8768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GUGUS FUNGSI</a:t>
            </a:r>
          </a:p>
        </p:txBody>
      </p:sp>
      <p:sp>
        <p:nvSpPr>
          <p:cNvPr id="68623" name="Text Box 15">
            <a:extLst>
              <a:ext uri="{FF2B5EF4-FFF2-40B4-BE49-F238E27FC236}">
                <a16:creationId xmlns:a16="http://schemas.microsoft.com/office/drawing/2014/main" id="{9EFCE820-D515-4516-A977-36CEDE850C2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81800" y="48006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RUMUS KIMIA</a:t>
            </a:r>
          </a:p>
        </p:txBody>
      </p:sp>
      <p:grpSp>
        <p:nvGrpSpPr>
          <p:cNvPr id="7177" name="Group 18">
            <a:extLst>
              <a:ext uri="{FF2B5EF4-FFF2-40B4-BE49-F238E27FC236}">
                <a16:creationId xmlns:a16="http://schemas.microsoft.com/office/drawing/2014/main" id="{45C6D37A-07E5-4DE8-9BD7-9404ED680B9D}"/>
              </a:ext>
            </a:extLst>
          </p:cNvPr>
          <p:cNvGrpSpPr>
            <a:grpSpLocks/>
          </p:cNvGrpSpPr>
          <p:nvPr/>
        </p:nvGrpSpPr>
        <p:grpSpPr bwMode="auto">
          <a:xfrm>
            <a:off x="6019801" y="1447801"/>
            <a:ext cx="938213" cy="936625"/>
            <a:chOff x="3938" y="1968"/>
            <a:chExt cx="430" cy="437"/>
          </a:xfrm>
        </p:grpSpPr>
        <p:grpSp>
          <p:nvGrpSpPr>
            <p:cNvPr id="7182" name="Group 19">
              <a:extLst>
                <a:ext uri="{FF2B5EF4-FFF2-40B4-BE49-F238E27FC236}">
                  <a16:creationId xmlns:a16="http://schemas.microsoft.com/office/drawing/2014/main" id="{912D4EF8-519B-414E-8993-76B698FDD2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7184" name="Oval 20">
                <a:extLst>
                  <a:ext uri="{FF2B5EF4-FFF2-40B4-BE49-F238E27FC236}">
                    <a16:creationId xmlns:a16="http://schemas.microsoft.com/office/drawing/2014/main" id="{59CD4B72-65C3-4C10-B3D9-3F422769EF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162D4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85" name="Freeform 21">
                <a:extLst>
                  <a:ext uri="{FF2B5EF4-FFF2-40B4-BE49-F238E27FC236}">
                    <a16:creationId xmlns:a16="http://schemas.microsoft.com/office/drawing/2014/main" id="{E0F4DA60-4911-4853-93B9-623604899993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8630" name="Text Box 22">
              <a:extLst>
                <a:ext uri="{FF2B5EF4-FFF2-40B4-BE49-F238E27FC236}">
                  <a16:creationId xmlns:a16="http://schemas.microsoft.com/office/drawing/2014/main" id="{D46B9D0A-B393-4D48-B347-A25B467E05A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062" y="2075"/>
              <a:ext cx="192" cy="2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B</a:t>
              </a:r>
            </a:p>
          </p:txBody>
        </p:sp>
      </p:grpSp>
      <p:sp>
        <p:nvSpPr>
          <p:cNvPr id="7178" name="Text Box 24">
            <a:extLst>
              <a:ext uri="{FF2B5EF4-FFF2-40B4-BE49-F238E27FC236}">
                <a16:creationId xmlns:a16="http://schemas.microsoft.com/office/drawing/2014/main" id="{4265A4A6-77BA-4ED5-81CF-7CE514D9D2D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934200" y="34290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  <a:cs typeface="Arial" panose="020B0604020202020204" pitchFamily="34" charset="0"/>
              </a:rPr>
              <a:t>R – O - R</a:t>
            </a:r>
          </a:p>
        </p:txBody>
      </p:sp>
      <p:pic>
        <p:nvPicPr>
          <p:cNvPr id="7179" name="Picture 25">
            <a:extLst>
              <a:ext uri="{FF2B5EF4-FFF2-40B4-BE49-F238E27FC236}">
                <a16:creationId xmlns:a16="http://schemas.microsoft.com/office/drawing/2014/main" id="{F21A1A74-1B44-4823-95AB-1B58D8540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109" r="24724"/>
          <a:stretch>
            <a:fillRect/>
          </a:stretch>
        </p:blipFill>
        <p:spPr bwMode="auto">
          <a:xfrm>
            <a:off x="2743200" y="3352801"/>
            <a:ext cx="17526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Oval 26">
            <a:hlinkClick r:id="rId4" action="ppaction://hlinksldjump"/>
            <a:extLst>
              <a:ext uri="{FF2B5EF4-FFF2-40B4-BE49-F238E27FC236}">
                <a16:creationId xmlns:a16="http://schemas.microsoft.com/office/drawing/2014/main" id="{46F548DE-E795-4FD9-B51C-DDE1A32BDC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0" y="304800"/>
            <a:ext cx="533400" cy="4572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7181" name="Picture 43" descr="etana 2">
            <a:extLst>
              <a:ext uri="{FF2B5EF4-FFF2-40B4-BE49-F238E27FC236}">
                <a16:creationId xmlns:a16="http://schemas.microsoft.com/office/drawing/2014/main" id="{829D7683-3259-490F-9887-58AEAA683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Gambar 17">
            <a:extLst>
              <a:ext uri="{FF2B5EF4-FFF2-40B4-BE49-F238E27FC236}">
                <a16:creationId xmlns:a16="http://schemas.microsoft.com/office/drawing/2014/main" id="{C99B16DD-2E04-4174-92C2-8EC0B6DAFE1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hlinkClick r:id="rId4" action="ppaction://hlinksldjump"/>
            <a:extLst>
              <a:ext uri="{FF2B5EF4-FFF2-40B4-BE49-F238E27FC236}">
                <a16:creationId xmlns:a16="http://schemas.microsoft.com/office/drawing/2014/main" id="{2CBD1176-36FC-44AE-8EB9-194CF51C79F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1600201"/>
            <a:ext cx="41910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418AE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C97B314-500E-40C7-9BEF-C47A0FCFF0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ENYAWA TURUNAN ALKANA</a:t>
            </a:r>
          </a:p>
        </p:txBody>
      </p:sp>
      <p:graphicFrame>
        <p:nvGraphicFramePr>
          <p:cNvPr id="8196" name="Object 23">
            <a:extLst>
              <a:ext uri="{FF2B5EF4-FFF2-40B4-BE49-F238E27FC236}">
                <a16:creationId xmlns:a16="http://schemas.microsoft.com/office/drawing/2014/main" id="{76DE4F59-2129-4C55-ABEF-8E4CECAE6206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124200" y="3243264"/>
          <a:ext cx="1524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S ChemDraw Drawing" r:id="rId5" imgW="955040" imgH="614680" progId="ChemDraw.Document.6.0">
                  <p:embed/>
                </p:oleObj>
              </mc:Choice>
              <mc:Fallback>
                <p:oleObj name="CS ChemDraw Drawing" r:id="rId5" imgW="955040" imgH="614680" progId="ChemDraw.Document.6.0">
                  <p:embed/>
                  <p:pic>
                    <p:nvPicPr>
                      <p:cNvPr id="8196" name="Object 23">
                        <a:extLst>
                          <a:ext uri="{FF2B5EF4-FFF2-40B4-BE49-F238E27FC236}">
                            <a16:creationId xmlns:a16="http://schemas.microsoft.com/office/drawing/2014/main" id="{76DE4F59-2129-4C55-ABEF-8E4CECAE620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029"/>
                      <a:stretch>
                        <a:fillRect/>
                      </a:stretch>
                    </p:blipFill>
                    <p:spPr bwMode="auto">
                      <a:xfrm>
                        <a:off x="3124200" y="3243264"/>
                        <a:ext cx="1524000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">
            <a:extLst>
              <a:ext uri="{FF2B5EF4-FFF2-40B4-BE49-F238E27FC236}">
                <a16:creationId xmlns:a16="http://schemas.microsoft.com/office/drawing/2014/main" id="{A0B155A4-9059-408A-A66E-B537666A006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05000" y="1752601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DEHIDA / ALKANAL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817CD7C3-DD43-415A-96C0-C9E0CDB73A7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9400" y="2743200"/>
            <a:ext cx="2286000" cy="20574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0868BD9C-373E-4300-AEF7-11E74F01FC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6781800" y="2667000"/>
            <a:ext cx="2286000" cy="20574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69640" name="Text Box 8">
            <a:extLst>
              <a:ext uri="{FF2B5EF4-FFF2-40B4-BE49-F238E27FC236}">
                <a16:creationId xmlns:a16="http://schemas.microsoft.com/office/drawing/2014/main" id="{D69422F5-3BB8-4489-850D-B3B6AB1303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8768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GUGUS FUNGSI</a:t>
            </a:r>
          </a:p>
        </p:txBody>
      </p:sp>
      <p:sp>
        <p:nvSpPr>
          <p:cNvPr id="69641" name="Text Box 9">
            <a:extLst>
              <a:ext uri="{FF2B5EF4-FFF2-40B4-BE49-F238E27FC236}">
                <a16:creationId xmlns:a16="http://schemas.microsoft.com/office/drawing/2014/main" id="{6565F19B-2AF9-4B63-8A9A-6599216E496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81800" y="48006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RUMUS KIMIA</a:t>
            </a:r>
          </a:p>
        </p:txBody>
      </p:sp>
      <p:grpSp>
        <p:nvGrpSpPr>
          <p:cNvPr id="8202" name="Group 17">
            <a:extLst>
              <a:ext uri="{FF2B5EF4-FFF2-40B4-BE49-F238E27FC236}">
                <a16:creationId xmlns:a16="http://schemas.microsoft.com/office/drawing/2014/main" id="{166C2355-2CE7-4E33-8634-2AA71C1FEEE3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447800"/>
            <a:ext cx="946150" cy="941388"/>
            <a:chOff x="3552" y="3339"/>
            <a:chExt cx="412" cy="392"/>
          </a:xfrm>
        </p:grpSpPr>
        <p:grpSp>
          <p:nvGrpSpPr>
            <p:cNvPr id="8206" name="Group 18">
              <a:extLst>
                <a:ext uri="{FF2B5EF4-FFF2-40B4-BE49-F238E27FC236}">
                  <a16:creationId xmlns:a16="http://schemas.microsoft.com/office/drawing/2014/main" id="{AEE82823-1545-410C-9868-3973D52A26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8208" name="Oval 19">
                <a:extLst>
                  <a:ext uri="{FF2B5EF4-FFF2-40B4-BE49-F238E27FC236}">
                    <a16:creationId xmlns:a16="http://schemas.microsoft.com/office/drawing/2014/main" id="{7CB35730-E6BA-4894-A483-6F39D325C08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56B0CC"/>
                  </a:gs>
                  <a:gs pos="100000">
                    <a:srgbClr val="152B3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09" name="Freeform 20">
                <a:extLst>
                  <a:ext uri="{FF2B5EF4-FFF2-40B4-BE49-F238E27FC236}">
                    <a16:creationId xmlns:a16="http://schemas.microsoft.com/office/drawing/2014/main" id="{D939EE20-10AF-4FB5-9028-C9C590DD2BC0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20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56B0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69653" name="Text Box 21">
              <a:extLst>
                <a:ext uri="{FF2B5EF4-FFF2-40B4-BE49-F238E27FC236}">
                  <a16:creationId xmlns:a16="http://schemas.microsoft.com/office/drawing/2014/main" id="{A3F28307-CD58-4803-8CE2-157B496AE9F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74" y="3434"/>
              <a:ext cx="178" cy="1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C</a:t>
              </a:r>
            </a:p>
          </p:txBody>
        </p:sp>
      </p:grpSp>
      <p:sp>
        <p:nvSpPr>
          <p:cNvPr id="8203" name="Text Box 25">
            <a:extLst>
              <a:ext uri="{FF2B5EF4-FFF2-40B4-BE49-F238E27FC236}">
                <a16:creationId xmlns:a16="http://schemas.microsoft.com/office/drawing/2014/main" id="{764E1234-56CF-4CF9-AAD7-D99E071AC90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10400" y="2743201"/>
            <a:ext cx="1828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R – C - H</a:t>
            </a:r>
          </a:p>
        </p:txBody>
      </p:sp>
      <p:sp>
        <p:nvSpPr>
          <p:cNvPr id="8204" name="Oval 28">
            <a:hlinkClick r:id="rId4" action="ppaction://hlinksldjump"/>
            <a:extLst>
              <a:ext uri="{FF2B5EF4-FFF2-40B4-BE49-F238E27FC236}">
                <a16:creationId xmlns:a16="http://schemas.microsoft.com/office/drawing/2014/main" id="{AB180AB0-32C7-450D-AE36-C09359AC044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8205" name="Picture 43" descr="etana 2">
            <a:extLst>
              <a:ext uri="{FF2B5EF4-FFF2-40B4-BE49-F238E27FC236}">
                <a16:creationId xmlns:a16="http://schemas.microsoft.com/office/drawing/2014/main" id="{4FB03EC2-2886-4817-BB43-8B81D635A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Gambar 17">
            <a:extLst>
              <a:ext uri="{FF2B5EF4-FFF2-40B4-BE49-F238E27FC236}">
                <a16:creationId xmlns:a16="http://schemas.microsoft.com/office/drawing/2014/main" id="{DFA8D200-6E60-40E3-A753-DB58652897C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hlinkClick r:id="rId4" action="ppaction://hlinksldjump"/>
            <a:extLst>
              <a:ext uri="{FF2B5EF4-FFF2-40B4-BE49-F238E27FC236}">
                <a16:creationId xmlns:a16="http://schemas.microsoft.com/office/drawing/2014/main" id="{E49E37DF-C021-4FD9-8B79-E7BB0061774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1600201"/>
            <a:ext cx="4724400" cy="6699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418AEB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8B78ED20-025C-43A5-AF67-FF0A4152B7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SENYAWA TURUNAN ALKANA</a:t>
            </a:r>
          </a:p>
        </p:txBody>
      </p:sp>
      <p:graphicFrame>
        <p:nvGraphicFramePr>
          <p:cNvPr id="9220" name="Object 16">
            <a:extLst>
              <a:ext uri="{FF2B5EF4-FFF2-40B4-BE49-F238E27FC236}">
                <a16:creationId xmlns:a16="http://schemas.microsoft.com/office/drawing/2014/main" id="{3268E62E-C24C-4E6F-84EB-224E3ADB5CC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429000" y="3330575"/>
          <a:ext cx="1143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5" imgW="962660" imgH="614680" progId="ChemDraw.Document.6.0">
                  <p:embed/>
                </p:oleObj>
              </mc:Choice>
              <mc:Fallback>
                <p:oleObj name="CS ChemDraw Drawing" r:id="rId5" imgW="962660" imgH="614680" progId="ChemDraw.Document.6.0">
                  <p:embed/>
                  <p:pic>
                    <p:nvPicPr>
                      <p:cNvPr id="9220" name="Object 16">
                        <a:extLst>
                          <a:ext uri="{FF2B5EF4-FFF2-40B4-BE49-F238E27FC236}">
                            <a16:creationId xmlns:a16="http://schemas.microsoft.com/office/drawing/2014/main" id="{3268E62E-C24C-4E6F-84EB-224E3ADB5CC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223" r="22223"/>
                      <a:stretch>
                        <a:fillRect/>
                      </a:stretch>
                    </p:blipFill>
                    <p:spPr bwMode="auto">
                      <a:xfrm>
                        <a:off x="3429000" y="3330575"/>
                        <a:ext cx="1143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>
            <a:extLst>
              <a:ext uri="{FF2B5EF4-FFF2-40B4-BE49-F238E27FC236}">
                <a16:creationId xmlns:a16="http://schemas.microsoft.com/office/drawing/2014/main" id="{019E6282-C12E-4B71-A108-3F8DB93810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362200" y="1752601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ALKANON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E9386115-8739-4F26-96F2-1B74553F1E1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9400" y="2743200"/>
            <a:ext cx="2286000" cy="20574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2B3B8443-7FBF-4E40-A4E7-2423512F658E}"/>
              </a:ext>
            </a:extLst>
          </p:cNvPr>
          <p:cNvSpPr>
            <a:spLocks noChangeArrowheads="1"/>
          </p:cNvSpPr>
          <p:nvPr/>
        </p:nvSpPr>
        <p:spPr bwMode="gray">
          <a:xfrm>
            <a:off x="6781800" y="2667000"/>
            <a:ext cx="2286000" cy="20574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70664" name="Text Box 8">
            <a:extLst>
              <a:ext uri="{FF2B5EF4-FFF2-40B4-BE49-F238E27FC236}">
                <a16:creationId xmlns:a16="http://schemas.microsoft.com/office/drawing/2014/main" id="{E7C246E3-F6AB-42C4-81A1-A2E749AD145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8768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GUGUS FUNGSI</a:t>
            </a:r>
          </a:p>
        </p:txBody>
      </p:sp>
      <p:sp>
        <p:nvSpPr>
          <p:cNvPr id="70665" name="Text Box 9">
            <a:extLst>
              <a:ext uri="{FF2B5EF4-FFF2-40B4-BE49-F238E27FC236}">
                <a16:creationId xmlns:a16="http://schemas.microsoft.com/office/drawing/2014/main" id="{A1780E40-940B-4A84-9886-1F2834236F8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781800" y="4800600"/>
            <a:ext cx="2286000" cy="36933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57150" algn="ctr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Arial" charset="0"/>
              </a:rPr>
              <a:t>RUMUS KIMIA</a:t>
            </a:r>
          </a:p>
        </p:txBody>
      </p:sp>
      <p:grpSp>
        <p:nvGrpSpPr>
          <p:cNvPr id="9226" name="Group 11">
            <a:extLst>
              <a:ext uri="{FF2B5EF4-FFF2-40B4-BE49-F238E27FC236}">
                <a16:creationId xmlns:a16="http://schemas.microsoft.com/office/drawing/2014/main" id="{3660F0E2-FD9C-4175-9F3D-90AFEF6EBB54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447800"/>
            <a:ext cx="946150" cy="941388"/>
            <a:chOff x="3552" y="3339"/>
            <a:chExt cx="412" cy="392"/>
          </a:xfrm>
        </p:grpSpPr>
        <p:grpSp>
          <p:nvGrpSpPr>
            <p:cNvPr id="9231" name="Group 12">
              <a:extLst>
                <a:ext uri="{FF2B5EF4-FFF2-40B4-BE49-F238E27FC236}">
                  <a16:creationId xmlns:a16="http://schemas.microsoft.com/office/drawing/2014/main" id="{F4A538A0-544D-4F32-9081-1472A759D6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9233" name="Oval 13">
                <a:extLst>
                  <a:ext uri="{FF2B5EF4-FFF2-40B4-BE49-F238E27FC236}">
                    <a16:creationId xmlns:a16="http://schemas.microsoft.com/office/drawing/2014/main" id="{FDA10480-013F-456B-A6E5-EE64DDFF09A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56B0CC"/>
                  </a:gs>
                  <a:gs pos="100000">
                    <a:srgbClr val="152B3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ligraphic" pitchFamily="2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34" name="Freeform 14">
                <a:extLst>
                  <a:ext uri="{FF2B5EF4-FFF2-40B4-BE49-F238E27FC236}">
                    <a16:creationId xmlns:a16="http://schemas.microsoft.com/office/drawing/2014/main" id="{F0841D57-3C03-46A3-A4FB-947934110FBA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1205 w 1321"/>
                  <a:gd name="T1" fmla="*/ 252 h 712"/>
                  <a:gd name="T2" fmla="*/ 1220 w 1321"/>
                  <a:gd name="T3" fmla="*/ 279 h 712"/>
                  <a:gd name="T4" fmla="*/ 1223 w 1321"/>
                  <a:gd name="T5" fmla="*/ 302 h 712"/>
                  <a:gd name="T6" fmla="*/ 1218 w 1321"/>
                  <a:gd name="T7" fmla="*/ 324 h 712"/>
                  <a:gd name="T8" fmla="*/ 1202 w 1321"/>
                  <a:gd name="T9" fmla="*/ 345 h 712"/>
                  <a:gd name="T10" fmla="*/ 1178 w 1321"/>
                  <a:gd name="T11" fmla="*/ 364 h 712"/>
                  <a:gd name="T12" fmla="*/ 1148 w 1321"/>
                  <a:gd name="T13" fmla="*/ 380 h 712"/>
                  <a:gd name="T14" fmla="*/ 1108 w 1321"/>
                  <a:gd name="T15" fmla="*/ 394 h 712"/>
                  <a:gd name="T16" fmla="*/ 1063 w 1321"/>
                  <a:gd name="T17" fmla="*/ 409 h 712"/>
                  <a:gd name="T18" fmla="*/ 1011 w 1321"/>
                  <a:gd name="T19" fmla="*/ 419 h 712"/>
                  <a:gd name="T20" fmla="*/ 955 w 1321"/>
                  <a:gd name="T21" fmla="*/ 429 h 712"/>
                  <a:gd name="T22" fmla="*/ 896 w 1321"/>
                  <a:gd name="T23" fmla="*/ 436 h 712"/>
                  <a:gd name="T24" fmla="*/ 830 w 1321"/>
                  <a:gd name="T25" fmla="*/ 443 h 712"/>
                  <a:gd name="T26" fmla="*/ 763 w 1321"/>
                  <a:gd name="T27" fmla="*/ 446 h 712"/>
                  <a:gd name="T28" fmla="*/ 737 w 1321"/>
                  <a:gd name="T29" fmla="*/ 448 h 712"/>
                  <a:gd name="T30" fmla="*/ 441 w 1321"/>
                  <a:gd name="T31" fmla="*/ 448 h 712"/>
                  <a:gd name="T32" fmla="*/ 437 w 1321"/>
                  <a:gd name="T33" fmla="*/ 448 h 712"/>
                  <a:gd name="T34" fmla="*/ 379 w 1321"/>
                  <a:gd name="T35" fmla="*/ 445 h 712"/>
                  <a:gd name="T36" fmla="*/ 323 w 1321"/>
                  <a:gd name="T37" fmla="*/ 443 h 712"/>
                  <a:gd name="T38" fmla="*/ 270 w 1321"/>
                  <a:gd name="T39" fmla="*/ 438 h 712"/>
                  <a:gd name="T40" fmla="*/ 219 w 1321"/>
                  <a:gd name="T41" fmla="*/ 434 h 712"/>
                  <a:gd name="T42" fmla="*/ 173 w 1321"/>
                  <a:gd name="T43" fmla="*/ 426 h 712"/>
                  <a:gd name="T44" fmla="*/ 130 w 1321"/>
                  <a:gd name="T45" fmla="*/ 416 h 712"/>
                  <a:gd name="T46" fmla="*/ 94 w 1321"/>
                  <a:gd name="T47" fmla="*/ 408 h 712"/>
                  <a:gd name="T48" fmla="*/ 63 w 1321"/>
                  <a:gd name="T49" fmla="*/ 396 h 712"/>
                  <a:gd name="T50" fmla="*/ 35 w 1321"/>
                  <a:gd name="T51" fmla="*/ 382 h 712"/>
                  <a:gd name="T52" fmla="*/ 18 w 1321"/>
                  <a:gd name="T53" fmla="*/ 366 h 712"/>
                  <a:gd name="T54" fmla="*/ 6 w 1321"/>
                  <a:gd name="T55" fmla="*/ 348 h 712"/>
                  <a:gd name="T56" fmla="*/ 0 w 1321"/>
                  <a:gd name="T57" fmla="*/ 329 h 712"/>
                  <a:gd name="T58" fmla="*/ 0 w 1321"/>
                  <a:gd name="T59" fmla="*/ 327 h 712"/>
                  <a:gd name="T60" fmla="*/ 4 w 1321"/>
                  <a:gd name="T61" fmla="*/ 306 h 712"/>
                  <a:gd name="T62" fmla="*/ 16 w 1321"/>
                  <a:gd name="T63" fmla="*/ 280 h 712"/>
                  <a:gd name="T64" fmla="*/ 47 w 1321"/>
                  <a:gd name="T65" fmla="*/ 232 h 712"/>
                  <a:gd name="T66" fmla="*/ 86 w 1321"/>
                  <a:gd name="T67" fmla="*/ 188 h 712"/>
                  <a:gd name="T68" fmla="*/ 135 w 1321"/>
                  <a:gd name="T69" fmla="*/ 148 h 712"/>
                  <a:gd name="T70" fmla="*/ 188 w 1321"/>
                  <a:gd name="T71" fmla="*/ 111 h 712"/>
                  <a:gd name="T72" fmla="*/ 250 w 1321"/>
                  <a:gd name="T73" fmla="*/ 78 h 712"/>
                  <a:gd name="T74" fmla="*/ 317 w 1321"/>
                  <a:gd name="T75" fmla="*/ 52 h 712"/>
                  <a:gd name="T76" fmla="*/ 384 w 1321"/>
                  <a:gd name="T77" fmla="*/ 29 h 712"/>
                  <a:gd name="T78" fmla="*/ 461 w 1321"/>
                  <a:gd name="T79" fmla="*/ 13 h 712"/>
                  <a:gd name="T80" fmla="*/ 538 w 1321"/>
                  <a:gd name="T81" fmla="*/ 4 h 712"/>
                  <a:gd name="T82" fmla="*/ 618 w 1321"/>
                  <a:gd name="T83" fmla="*/ 0 h 712"/>
                  <a:gd name="T84" fmla="*/ 618 w 1321"/>
                  <a:gd name="T85" fmla="*/ 0 h 712"/>
                  <a:gd name="T86" fmla="*/ 703 w 1321"/>
                  <a:gd name="T87" fmla="*/ 4 h 712"/>
                  <a:gd name="T88" fmla="*/ 785 w 1321"/>
                  <a:gd name="T89" fmla="*/ 14 h 712"/>
                  <a:gd name="T90" fmla="*/ 863 w 1321"/>
                  <a:gd name="T91" fmla="*/ 33 h 712"/>
                  <a:gd name="T92" fmla="*/ 936 w 1321"/>
                  <a:gd name="T93" fmla="*/ 56 h 712"/>
                  <a:gd name="T94" fmla="*/ 1003 w 1321"/>
                  <a:gd name="T95" fmla="*/ 86 h 712"/>
                  <a:gd name="T96" fmla="*/ 1064 w 1321"/>
                  <a:gd name="T97" fmla="*/ 122 h 712"/>
                  <a:gd name="T98" fmla="*/ 1119 w 1321"/>
                  <a:gd name="T99" fmla="*/ 161 h 712"/>
                  <a:gd name="T100" fmla="*/ 1166 w 1321"/>
                  <a:gd name="T101" fmla="*/ 204 h 712"/>
                  <a:gd name="T102" fmla="*/ 1205 w 1321"/>
                  <a:gd name="T103" fmla="*/ 252 h 712"/>
                  <a:gd name="T104" fmla="*/ 1205 w 1321"/>
                  <a:gd name="T105" fmla="*/ 252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56B0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/>
              </a:p>
            </p:txBody>
          </p:sp>
        </p:grpSp>
        <p:sp>
          <p:nvSpPr>
            <p:cNvPr id="70671" name="Text Box 15">
              <a:extLst>
                <a:ext uri="{FF2B5EF4-FFF2-40B4-BE49-F238E27FC236}">
                  <a16:creationId xmlns:a16="http://schemas.microsoft.com/office/drawing/2014/main" id="{59800531-18F9-495E-8E6D-0BF934CCCAE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74" y="3434"/>
              <a:ext cx="19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charset="0"/>
                </a:rPr>
                <a:t>D</a:t>
              </a:r>
            </a:p>
          </p:txBody>
        </p:sp>
      </p:grpSp>
      <p:sp>
        <p:nvSpPr>
          <p:cNvPr id="9227" name="Text Box 19">
            <a:extLst>
              <a:ext uri="{FF2B5EF4-FFF2-40B4-BE49-F238E27FC236}">
                <a16:creationId xmlns:a16="http://schemas.microsoft.com/office/drawing/2014/main" id="{07A96B45-5115-43EC-AAC3-96E026AF648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010400" y="2743201"/>
            <a:ext cx="18288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R – C - R</a:t>
            </a:r>
          </a:p>
        </p:txBody>
      </p:sp>
      <p:sp>
        <p:nvSpPr>
          <p:cNvPr id="9228" name="Oval 21">
            <a:hlinkClick r:id="rId4" action="ppaction://hlinksldjump"/>
            <a:extLst>
              <a:ext uri="{FF2B5EF4-FFF2-40B4-BE49-F238E27FC236}">
                <a16:creationId xmlns:a16="http://schemas.microsoft.com/office/drawing/2014/main" id="{74661FD0-880D-4515-A5E9-01C57F8ECB4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9229" name="Picture 43" descr="etana 2">
            <a:extLst>
              <a:ext uri="{FF2B5EF4-FFF2-40B4-BE49-F238E27FC236}">
                <a16:creationId xmlns:a16="http://schemas.microsoft.com/office/drawing/2014/main" id="{C2AAF0E4-659C-4AED-811A-6E526F090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7" descr="folder_home.png">
            <a:hlinkClick r:id="rId8" action="ppaction://hlinksldjump"/>
            <a:extLst>
              <a:ext uri="{FF2B5EF4-FFF2-40B4-BE49-F238E27FC236}">
                <a16:creationId xmlns:a16="http://schemas.microsoft.com/office/drawing/2014/main" id="{B74D761E-F063-44CF-97A7-BA54523ADB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3340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Gambar 18">
            <a:extLst>
              <a:ext uri="{FF2B5EF4-FFF2-40B4-BE49-F238E27FC236}">
                <a16:creationId xmlns:a16="http://schemas.microsoft.com/office/drawing/2014/main" id="{16DC3D32-2582-4182-87FF-0B96E9EE7C0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15265F3-27A3-41B9-82BA-28D69FCE2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grpSp>
        <p:nvGrpSpPr>
          <p:cNvPr id="10243" name="Group 38">
            <a:extLst>
              <a:ext uri="{FF2B5EF4-FFF2-40B4-BE49-F238E27FC236}">
                <a16:creationId xmlns:a16="http://schemas.microsoft.com/office/drawing/2014/main" id="{40158C78-E01E-4CC6-9ADB-C71296823450}"/>
              </a:ext>
            </a:extLst>
          </p:cNvPr>
          <p:cNvGrpSpPr>
            <a:grpSpLocks/>
          </p:cNvGrpSpPr>
          <p:nvPr/>
        </p:nvGrpSpPr>
        <p:grpSpPr bwMode="auto">
          <a:xfrm>
            <a:off x="2057401" y="2133600"/>
            <a:ext cx="7472363" cy="3132138"/>
            <a:chOff x="333" y="912"/>
            <a:chExt cx="4707" cy="2214"/>
          </a:xfrm>
        </p:grpSpPr>
        <p:sp>
          <p:nvSpPr>
            <p:cNvPr id="10248" name="Text Box 15">
              <a:extLst>
                <a:ext uri="{FF2B5EF4-FFF2-40B4-BE49-F238E27FC236}">
                  <a16:creationId xmlns:a16="http://schemas.microsoft.com/office/drawing/2014/main" id="{B9A7B391-4B7F-4153-8DB8-BFE62BCDE89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33" y="1209"/>
              <a:ext cx="168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/>
              <a:endParaRPr lang="en-US" altLang="en-US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49" name="Text Box 16">
              <a:extLst>
                <a:ext uri="{FF2B5EF4-FFF2-40B4-BE49-F238E27FC236}">
                  <a16:creationId xmlns:a16="http://schemas.microsoft.com/office/drawing/2014/main" id="{7F2DDBE6-5E7F-42F4-8A57-D0B51C8A4A6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664" y="1760"/>
              <a:ext cx="168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/>
              <a:endParaRPr lang="en-US" altLang="en-US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50" name="Text Box 17">
              <a:extLst>
                <a:ext uri="{FF2B5EF4-FFF2-40B4-BE49-F238E27FC236}">
                  <a16:creationId xmlns:a16="http://schemas.microsoft.com/office/drawing/2014/main" id="{A857D152-E76C-4212-93B5-86E4C8309E5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078" y="2296"/>
              <a:ext cx="16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/>
              <a:endParaRPr lang="en-US" altLang="en-US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51" name="Line 20">
              <a:extLst>
                <a:ext uri="{FF2B5EF4-FFF2-40B4-BE49-F238E27FC236}">
                  <a16:creationId xmlns:a16="http://schemas.microsoft.com/office/drawing/2014/main" id="{8FECF5DA-C6FC-4BA6-9931-19190596B6F5}"/>
                </a:ext>
              </a:extLst>
            </p:cNvPr>
            <p:cNvSpPr>
              <a:spLocks noChangeShapeType="1"/>
            </p:cNvSpPr>
            <p:nvPr/>
          </p:nvSpPr>
          <p:spPr bwMode="gray">
            <a:xfrm>
              <a:off x="652" y="1273"/>
              <a:ext cx="4388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05" name="Oval 21">
              <a:extLst>
                <a:ext uri="{FF2B5EF4-FFF2-40B4-BE49-F238E27FC236}">
                  <a16:creationId xmlns:a16="http://schemas.microsoft.com/office/drawing/2014/main" id="{A43DF338-4E88-4AC6-8054-FEAA42BC648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3419336">
              <a:off x="466" y="830"/>
              <a:ext cx="312" cy="47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253" name="Text Box 22">
              <a:extLst>
                <a:ext uri="{FF2B5EF4-FFF2-40B4-BE49-F238E27FC236}">
                  <a16:creationId xmlns:a16="http://schemas.microsoft.com/office/drawing/2014/main" id="{36077572-A88A-4895-9BEE-7E0EC766CDE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50" y="941"/>
              <a:ext cx="356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Mengidentifikasi gugus fungsi</a:t>
              </a:r>
            </a:p>
          </p:txBody>
        </p:sp>
        <p:sp>
          <p:nvSpPr>
            <p:cNvPr id="10254" name="Text Box 23">
              <a:extLst>
                <a:ext uri="{FF2B5EF4-FFF2-40B4-BE49-F238E27FC236}">
                  <a16:creationId xmlns:a16="http://schemas.microsoft.com/office/drawing/2014/main" id="{A4FF0208-561D-455A-8078-49C3869041E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04" y="941"/>
              <a:ext cx="2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255" name="Line 24">
              <a:extLst>
                <a:ext uri="{FF2B5EF4-FFF2-40B4-BE49-F238E27FC236}">
                  <a16:creationId xmlns:a16="http://schemas.microsoft.com/office/drawing/2014/main" id="{C27F4D1A-5EC4-4CFD-AE6C-30AED0FF5127}"/>
                </a:ext>
              </a:extLst>
            </p:cNvPr>
            <p:cNvSpPr>
              <a:spLocks noChangeShapeType="1"/>
            </p:cNvSpPr>
            <p:nvPr/>
          </p:nvSpPr>
          <p:spPr bwMode="gray">
            <a:xfrm>
              <a:off x="652" y="1882"/>
              <a:ext cx="4388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09" name="Oval 25">
              <a:extLst>
                <a:ext uri="{FF2B5EF4-FFF2-40B4-BE49-F238E27FC236}">
                  <a16:creationId xmlns:a16="http://schemas.microsoft.com/office/drawing/2014/main" id="{A889353D-E1C0-4068-89D2-58BAF8F9F19F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3419336">
              <a:off x="471" y="1439"/>
              <a:ext cx="311" cy="476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257" name="Text Box 26">
              <a:extLst>
                <a:ext uri="{FF2B5EF4-FFF2-40B4-BE49-F238E27FC236}">
                  <a16:creationId xmlns:a16="http://schemas.microsoft.com/office/drawing/2014/main" id="{56CBD67F-7670-4D23-BC03-4A3EA1F46C4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40" y="1563"/>
              <a:ext cx="3562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Memilih Rantai Induk</a:t>
              </a:r>
            </a:p>
          </p:txBody>
        </p:sp>
        <p:sp>
          <p:nvSpPr>
            <p:cNvPr id="10258" name="Text Box 27">
              <a:extLst>
                <a:ext uri="{FF2B5EF4-FFF2-40B4-BE49-F238E27FC236}">
                  <a16:creationId xmlns:a16="http://schemas.microsoft.com/office/drawing/2014/main" id="{8335D08F-A56E-4E74-8A99-27DC7CA1873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23" y="1528"/>
              <a:ext cx="2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259" name="Line 28">
              <a:extLst>
                <a:ext uri="{FF2B5EF4-FFF2-40B4-BE49-F238E27FC236}">
                  <a16:creationId xmlns:a16="http://schemas.microsoft.com/office/drawing/2014/main" id="{53087415-3F16-4399-990B-F5073B890692}"/>
                </a:ext>
              </a:extLst>
            </p:cNvPr>
            <p:cNvSpPr>
              <a:spLocks noChangeShapeType="1"/>
            </p:cNvSpPr>
            <p:nvPr/>
          </p:nvSpPr>
          <p:spPr bwMode="gray">
            <a:xfrm>
              <a:off x="652" y="2511"/>
              <a:ext cx="4388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13" name="Oval 29">
              <a:extLst>
                <a:ext uri="{FF2B5EF4-FFF2-40B4-BE49-F238E27FC236}">
                  <a16:creationId xmlns:a16="http://schemas.microsoft.com/office/drawing/2014/main" id="{D146AED7-2BCB-48A8-92B9-D86031678942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3419336">
              <a:off x="466" y="2068"/>
              <a:ext cx="312" cy="476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261" name="Text Box 30">
              <a:extLst>
                <a:ext uri="{FF2B5EF4-FFF2-40B4-BE49-F238E27FC236}">
                  <a16:creationId xmlns:a16="http://schemas.microsoft.com/office/drawing/2014/main" id="{796D2C7B-41EF-44D5-B4FC-31FD4CA7949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40" y="2193"/>
              <a:ext cx="356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Menuliskan nomor</a:t>
              </a:r>
            </a:p>
          </p:txBody>
        </p:sp>
        <p:sp>
          <p:nvSpPr>
            <p:cNvPr id="10262" name="Text Box 31">
              <a:extLst>
                <a:ext uri="{FF2B5EF4-FFF2-40B4-BE49-F238E27FC236}">
                  <a16:creationId xmlns:a16="http://schemas.microsoft.com/office/drawing/2014/main" id="{96D94141-9018-4C43-9323-5DF73CDD28B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23" y="2156"/>
              <a:ext cx="2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263" name="Line 32">
              <a:extLst>
                <a:ext uri="{FF2B5EF4-FFF2-40B4-BE49-F238E27FC236}">
                  <a16:creationId xmlns:a16="http://schemas.microsoft.com/office/drawing/2014/main" id="{E865E26D-22F5-42E2-905B-81BC2A0DBD02}"/>
                </a:ext>
              </a:extLst>
            </p:cNvPr>
            <p:cNvSpPr>
              <a:spLocks noChangeShapeType="1"/>
            </p:cNvSpPr>
            <p:nvPr/>
          </p:nvSpPr>
          <p:spPr bwMode="gray">
            <a:xfrm>
              <a:off x="652" y="3120"/>
              <a:ext cx="4388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42017" name="Oval 33">
              <a:extLst>
                <a:ext uri="{FF2B5EF4-FFF2-40B4-BE49-F238E27FC236}">
                  <a16:creationId xmlns:a16="http://schemas.microsoft.com/office/drawing/2014/main" id="{5561F825-A092-4AD7-A23F-66253D2223E3}"/>
                </a:ext>
              </a:extLst>
            </p:cNvPr>
            <p:cNvSpPr>
              <a:spLocks noChangeArrowheads="1"/>
            </p:cNvSpPr>
            <p:nvPr/>
          </p:nvSpPr>
          <p:spPr bwMode="gray">
            <a:xfrm rot="3419336">
              <a:off x="470" y="2673"/>
              <a:ext cx="312" cy="476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265" name="Text Box 34">
              <a:extLst>
                <a:ext uri="{FF2B5EF4-FFF2-40B4-BE49-F238E27FC236}">
                  <a16:creationId xmlns:a16="http://schemas.microsoft.com/office/drawing/2014/main" id="{5526939B-E79B-4884-942F-5E94FEC4A93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40" y="2802"/>
              <a:ext cx="356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Menuliskan nama</a:t>
              </a:r>
            </a:p>
          </p:txBody>
        </p:sp>
        <p:sp>
          <p:nvSpPr>
            <p:cNvPr id="10266" name="Text Box 35">
              <a:extLst>
                <a:ext uri="{FF2B5EF4-FFF2-40B4-BE49-F238E27FC236}">
                  <a16:creationId xmlns:a16="http://schemas.microsoft.com/office/drawing/2014/main" id="{7F974793-3D9E-4BDE-B6EB-2907B8A2BD5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523" y="2765"/>
              <a:ext cx="2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10244" name="Text Box 37">
            <a:extLst>
              <a:ext uri="{FF2B5EF4-FFF2-40B4-BE49-F238E27FC236}">
                <a16:creationId xmlns:a16="http://schemas.microsoft.com/office/drawing/2014/main" id="{B69E0641-3BDE-4067-A091-01F50D51075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24201" y="990601"/>
            <a:ext cx="6873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LANGKAH-LANGKAH PENENTUAN NAMA SENYAWA TURUNAN ALKANA</a:t>
            </a:r>
          </a:p>
        </p:txBody>
      </p:sp>
      <p:sp>
        <p:nvSpPr>
          <p:cNvPr id="10245" name="Oval 4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A2EEF43-216E-4561-817A-8D31D1F605AC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0246" name="Picture 43" descr="etana 2">
            <a:extLst>
              <a:ext uri="{FF2B5EF4-FFF2-40B4-BE49-F238E27FC236}">
                <a16:creationId xmlns:a16="http://schemas.microsoft.com/office/drawing/2014/main" id="{8829414A-E560-4051-8A6E-05E7EDA93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25" descr="forward.png">
            <a:hlinkClick r:id="rId4" action="ppaction://hlinksldjump"/>
            <a:extLst>
              <a:ext uri="{FF2B5EF4-FFF2-40B4-BE49-F238E27FC236}">
                <a16:creationId xmlns:a16="http://schemas.microsoft.com/office/drawing/2014/main" id="{1AC8EE97-CE0B-43C3-8371-B9ABD8995D7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486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Gambar 26">
            <a:extLst>
              <a:ext uri="{FF2B5EF4-FFF2-40B4-BE49-F238E27FC236}">
                <a16:creationId xmlns:a16="http://schemas.microsoft.com/office/drawing/2014/main" id="{5D01427B-0CA6-4550-8810-B1DE15B91F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802C9CC-340C-4EF4-BB0B-20A84327C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sp>
        <p:nvSpPr>
          <p:cNvPr id="11267" name="Text Box 24">
            <a:extLst>
              <a:ext uri="{FF2B5EF4-FFF2-40B4-BE49-F238E27FC236}">
                <a16:creationId xmlns:a16="http://schemas.microsoft.com/office/drawing/2014/main" id="{086CEB12-3041-430B-B5AD-473E433DB51B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048001" y="990600"/>
            <a:ext cx="687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SENYAWA TURUNAN ALKANA</a:t>
            </a:r>
          </a:p>
        </p:txBody>
      </p:sp>
      <p:sp>
        <p:nvSpPr>
          <p:cNvPr id="11268" name="Text Box 28">
            <a:extLst>
              <a:ext uri="{FF2B5EF4-FFF2-40B4-BE49-F238E27FC236}">
                <a16:creationId xmlns:a16="http://schemas.microsoft.com/office/drawing/2014/main" id="{5CF237DD-2602-41A4-9A28-D0C14CA7838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63888" y="5229226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9" name="Text Box 31">
            <a:hlinkClick r:id="rId3" action="ppaction://hlinksldjump"/>
            <a:extLst>
              <a:ext uri="{FF2B5EF4-FFF2-40B4-BE49-F238E27FC236}">
                <a16:creationId xmlns:a16="http://schemas.microsoft.com/office/drawing/2014/main" id="{DA3AF446-F82D-4109-A391-9B495232B73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00401" y="4419600"/>
            <a:ext cx="662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sam alkanoat (Asam Karboksilat)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0DF7104C-CA29-4F2E-82B3-4636576D79F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81200" y="2008188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F4152164-8E75-4C1D-875C-3FF52E7B19F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06663" y="2620963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8AEE479F-EF28-4DF1-A060-94A3D1BF32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63888" y="3217863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Line 8">
            <a:extLst>
              <a:ext uri="{FF2B5EF4-FFF2-40B4-BE49-F238E27FC236}">
                <a16:creationId xmlns:a16="http://schemas.microsoft.com/office/drawing/2014/main" id="{84708DF8-D074-4F8A-B2EB-B8334EA0F934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17" name="Oval 9">
            <a:extLst>
              <a:ext uri="{FF2B5EF4-FFF2-40B4-BE49-F238E27FC236}">
                <a16:creationId xmlns:a16="http://schemas.microsoft.com/office/drawing/2014/main" id="{6AFDFB88-7FA1-4E24-88E2-0C76FDB1B866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75" name="Text Box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C98938B-9C1C-445F-945C-B2CF1270466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8189" y="170815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lkanol (alkohol)</a:t>
            </a:r>
          </a:p>
        </p:txBody>
      </p:sp>
      <p:sp>
        <p:nvSpPr>
          <p:cNvPr id="11276" name="Text Box 11">
            <a:extLst>
              <a:ext uri="{FF2B5EF4-FFF2-40B4-BE49-F238E27FC236}">
                <a16:creationId xmlns:a16="http://schemas.microsoft.com/office/drawing/2014/main" id="{6675CA3D-E9B7-411C-B9C1-EBFDFE631A7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277" name="Line 12">
            <a:extLst>
              <a:ext uri="{FF2B5EF4-FFF2-40B4-BE49-F238E27FC236}">
                <a16:creationId xmlns:a16="http://schemas.microsoft.com/office/drawing/2014/main" id="{F065A0BF-26D8-406B-9CEB-F7CCB6D8A8E7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75748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21" name="Oval 13">
            <a:extLst>
              <a:ext uri="{FF2B5EF4-FFF2-40B4-BE49-F238E27FC236}">
                <a16:creationId xmlns:a16="http://schemas.microsoft.com/office/drawing/2014/main" id="{14568831-8CA6-4939-9B80-E35C5702FA54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2151063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79" name="Text Box 14">
            <a:hlinkClick r:id="rId4" action="ppaction://hlinksldjump"/>
            <a:extLst>
              <a:ext uri="{FF2B5EF4-FFF2-40B4-BE49-F238E27FC236}">
                <a16:creationId xmlns:a16="http://schemas.microsoft.com/office/drawing/2014/main" id="{17F0BB65-E3C6-4021-8A68-D550FBF1BFF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62314" y="2401888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lkoksialkana (eter)</a:t>
            </a:r>
          </a:p>
        </p:txBody>
      </p:sp>
      <p:sp>
        <p:nvSpPr>
          <p:cNvPr id="11280" name="Text Box 15">
            <a:extLst>
              <a:ext uri="{FF2B5EF4-FFF2-40B4-BE49-F238E27FC236}">
                <a16:creationId xmlns:a16="http://schemas.microsoft.com/office/drawing/2014/main" id="{4D863C74-20AE-485C-B7E0-D69DD394027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23606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281" name="Line 16">
            <a:extLst>
              <a:ext uri="{FF2B5EF4-FFF2-40B4-BE49-F238E27FC236}">
                <a16:creationId xmlns:a16="http://schemas.microsoft.com/office/drawing/2014/main" id="{4D92358E-E4A3-4C05-B8EB-2A61AF4983C8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3457575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25" name="Oval 17">
            <a:extLst>
              <a:ext uri="{FF2B5EF4-FFF2-40B4-BE49-F238E27FC236}">
                <a16:creationId xmlns:a16="http://schemas.microsoft.com/office/drawing/2014/main" id="{42AE31E9-E661-4534-9413-CB9C5396F64E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2851151"/>
            <a:ext cx="346075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83" name="Text Box 18">
            <a:hlinkClick r:id="rId5" action="ppaction://hlinksldjump"/>
            <a:extLst>
              <a:ext uri="{FF2B5EF4-FFF2-40B4-BE49-F238E27FC236}">
                <a16:creationId xmlns:a16="http://schemas.microsoft.com/office/drawing/2014/main" id="{BDCA7036-9A18-4843-A31C-4DE1E1E839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62314" y="3103563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lkanal (aldehida)</a:t>
            </a:r>
          </a:p>
        </p:txBody>
      </p:sp>
      <p:sp>
        <p:nvSpPr>
          <p:cNvPr id="11284" name="Text Box 19">
            <a:extLst>
              <a:ext uri="{FF2B5EF4-FFF2-40B4-BE49-F238E27FC236}">
                <a16:creationId xmlns:a16="http://schemas.microsoft.com/office/drawing/2014/main" id="{8092BDA3-1F2A-46ED-93E5-6A41F7C8175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05911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285" name="Line 20">
            <a:extLst>
              <a:ext uri="{FF2B5EF4-FFF2-40B4-BE49-F238E27FC236}">
                <a16:creationId xmlns:a16="http://schemas.microsoft.com/office/drawing/2014/main" id="{5D0C0B2A-3CF1-4795-A57C-B858299AC0FD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413385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29" name="Oval 21">
            <a:extLst>
              <a:ext uri="{FF2B5EF4-FFF2-40B4-BE49-F238E27FC236}">
                <a16:creationId xmlns:a16="http://schemas.microsoft.com/office/drawing/2014/main" id="{2DDE6EE9-2A07-4054-B4B0-D35F8D39D9BC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3527426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87" name="Text Box 22">
            <a:hlinkClick r:id="rId6" action="ppaction://hlinksldjump"/>
            <a:extLst>
              <a:ext uri="{FF2B5EF4-FFF2-40B4-BE49-F238E27FC236}">
                <a16:creationId xmlns:a16="http://schemas.microsoft.com/office/drawing/2014/main" id="{0D0070E6-F8FC-4239-88C0-0A42ECB30CA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62314" y="3781425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lkanon (keton)</a:t>
            </a:r>
          </a:p>
        </p:txBody>
      </p:sp>
      <p:sp>
        <p:nvSpPr>
          <p:cNvPr id="11288" name="Text Box 23">
            <a:extLst>
              <a:ext uri="{FF2B5EF4-FFF2-40B4-BE49-F238E27FC236}">
                <a16:creationId xmlns:a16="http://schemas.microsoft.com/office/drawing/2014/main" id="{E3A756AB-510E-4406-8AA4-198C3933ACA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74015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289" name="Text Box 26">
            <a:extLst>
              <a:ext uri="{FF2B5EF4-FFF2-40B4-BE49-F238E27FC236}">
                <a16:creationId xmlns:a16="http://schemas.microsoft.com/office/drawing/2014/main" id="{55AA6AB6-E334-4A14-9F82-46C110D76C9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81200" y="476885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90" name="Text Box 27">
            <a:extLst>
              <a:ext uri="{FF2B5EF4-FFF2-40B4-BE49-F238E27FC236}">
                <a16:creationId xmlns:a16="http://schemas.microsoft.com/office/drawing/2014/main" id="{4CF7781F-CBD3-4E32-9080-0C876395A41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506663" y="5397501"/>
            <a:ext cx="2679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91" name="Line 29">
            <a:extLst>
              <a:ext uri="{FF2B5EF4-FFF2-40B4-BE49-F238E27FC236}">
                <a16:creationId xmlns:a16="http://schemas.microsoft.com/office/drawing/2014/main" id="{B584C7ED-944D-4CF2-990A-BE115D4B4D1A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4841875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38" name="Oval 30">
            <a:extLst>
              <a:ext uri="{FF2B5EF4-FFF2-40B4-BE49-F238E27FC236}">
                <a16:creationId xmlns:a16="http://schemas.microsoft.com/office/drawing/2014/main" id="{CADF2EA7-1F6E-4629-A39A-C756F71D312F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2188" y="4230688"/>
            <a:ext cx="355600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93" name="Text Box 32">
            <a:extLst>
              <a:ext uri="{FF2B5EF4-FFF2-40B4-BE49-F238E27FC236}">
                <a16:creationId xmlns:a16="http://schemas.microsoft.com/office/drawing/2014/main" id="{AF815822-9FC5-4774-A856-765F9B3BD63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1294" name="Line 33">
            <a:extLst>
              <a:ext uri="{FF2B5EF4-FFF2-40B4-BE49-F238E27FC236}">
                <a16:creationId xmlns:a16="http://schemas.microsoft.com/office/drawing/2014/main" id="{F9DD937E-A668-4EFF-805E-ED05574B36E5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553720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43042" name="Oval 34">
            <a:extLst>
              <a:ext uri="{FF2B5EF4-FFF2-40B4-BE49-F238E27FC236}">
                <a16:creationId xmlns:a16="http://schemas.microsoft.com/office/drawing/2014/main" id="{577AF550-D208-4DDC-B17C-67BDFD89ADB0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2188" y="4924425"/>
            <a:ext cx="355600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1296" name="Text Box 35">
            <a:extLst>
              <a:ext uri="{FF2B5EF4-FFF2-40B4-BE49-F238E27FC236}">
                <a16:creationId xmlns:a16="http://schemas.microsoft.com/office/drawing/2014/main" id="{127AD954-01EB-4DEC-B971-D9C1CF9292B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62314" y="5175251"/>
            <a:ext cx="5654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Tata nama alkil alkanoat (ester)</a:t>
            </a:r>
          </a:p>
        </p:txBody>
      </p:sp>
      <p:sp>
        <p:nvSpPr>
          <p:cNvPr id="11297" name="Text Box 36">
            <a:extLst>
              <a:ext uri="{FF2B5EF4-FFF2-40B4-BE49-F238E27FC236}">
                <a16:creationId xmlns:a16="http://schemas.microsoft.com/office/drawing/2014/main" id="{5E1D4B95-67BD-4327-AB1D-A158C71E6C5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13238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298" name="Text Box 44">
            <a:extLst>
              <a:ext uri="{FF2B5EF4-FFF2-40B4-BE49-F238E27FC236}">
                <a16:creationId xmlns:a16="http://schemas.microsoft.com/office/drawing/2014/main" id="{6A3338C7-56E7-4F85-A46A-7DBFC6C7C60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299" name="Oval 4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28C1FAE-7274-4261-9CC0-65352CF1C3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1300" name="Picture 43" descr="etana 2">
            <a:extLst>
              <a:ext uri="{FF2B5EF4-FFF2-40B4-BE49-F238E27FC236}">
                <a16:creationId xmlns:a16="http://schemas.microsoft.com/office/drawing/2014/main" id="{28B222FC-FBEE-4BDF-8E3E-C0463290B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Gambar 36">
            <a:extLst>
              <a:ext uri="{FF2B5EF4-FFF2-40B4-BE49-F238E27FC236}">
                <a16:creationId xmlns:a16="http://schemas.microsoft.com/office/drawing/2014/main" id="{2FABEB68-790D-4FA3-9AC8-B3F34C890DE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5">
            <a:extLst>
              <a:ext uri="{FF2B5EF4-FFF2-40B4-BE49-F238E27FC236}">
                <a16:creationId xmlns:a16="http://schemas.microsoft.com/office/drawing/2014/main" id="{E4CE7989-D6EE-49FF-B703-ED89126BD3E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00400" y="4343400"/>
            <a:ext cx="1600200" cy="533400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4B71DD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12291" name="Rectangle 4">
            <a:extLst>
              <a:ext uri="{FF2B5EF4-FFF2-40B4-BE49-F238E27FC236}">
                <a16:creationId xmlns:a16="http://schemas.microsoft.com/office/drawing/2014/main" id="{16B961A9-3958-42BD-9E25-69A0375890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1600"/>
              <a:t>TATA NAMA SENYAWA TURUNAN ALKANA</a:t>
            </a:r>
          </a:p>
        </p:txBody>
      </p:sp>
      <p:graphicFrame>
        <p:nvGraphicFramePr>
          <p:cNvPr id="12292" name="Object 28">
            <a:extLst>
              <a:ext uri="{FF2B5EF4-FFF2-40B4-BE49-F238E27FC236}">
                <a16:creationId xmlns:a16="http://schemas.microsoft.com/office/drawing/2014/main" id="{2876E7C8-36AE-4DA4-A551-4299765BD59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403600" y="2362200"/>
          <a:ext cx="160813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CS ChemDraw Drawing" r:id="rId4" imgW="1711960" imgH="1259840" progId="ChemDraw.Document.6.0">
                  <p:embed/>
                </p:oleObj>
              </mc:Choice>
              <mc:Fallback>
                <p:oleObj name="CS ChemDraw Drawing" r:id="rId4" imgW="1711960" imgH="1259840" progId="ChemDraw.Document.6.0">
                  <p:embed/>
                  <p:pic>
                    <p:nvPicPr>
                      <p:cNvPr id="12292" name="Object 28">
                        <a:extLst>
                          <a:ext uri="{FF2B5EF4-FFF2-40B4-BE49-F238E27FC236}">
                            <a16:creationId xmlns:a16="http://schemas.microsoft.com/office/drawing/2014/main" id="{2876E7C8-36AE-4DA4-A551-4299765BD59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362200"/>
                        <a:ext cx="1608138" cy="11826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>
            <a:extLst>
              <a:ext uri="{FF2B5EF4-FFF2-40B4-BE49-F238E27FC236}">
                <a16:creationId xmlns:a16="http://schemas.microsoft.com/office/drawing/2014/main" id="{0789E608-A80C-4130-A4F6-D43F34A8A85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6000" y="9144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TATA NAMA ALKANOL (ALKOHOL)</a:t>
            </a:r>
          </a:p>
        </p:txBody>
      </p:sp>
      <p:sp>
        <p:nvSpPr>
          <p:cNvPr id="12294" name="Text Box 10">
            <a:extLst>
              <a:ext uri="{FF2B5EF4-FFF2-40B4-BE49-F238E27FC236}">
                <a16:creationId xmlns:a16="http://schemas.microsoft.com/office/drawing/2014/main" id="{08E9637A-3DEE-4461-81EA-BD84FA6C428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63888" y="3217863"/>
            <a:ext cx="2679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endParaRPr lang="en-US" altLang="en-US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5" name="Line 11">
            <a:extLst>
              <a:ext uri="{FF2B5EF4-FFF2-40B4-BE49-F238E27FC236}">
                <a16:creationId xmlns:a16="http://schemas.microsoft.com/office/drawing/2014/main" id="{4E9146E7-7A1A-4EA3-991D-1C3A9002464C}"/>
              </a:ext>
            </a:extLst>
          </p:cNvPr>
          <p:cNvSpPr>
            <a:spLocks noChangeShapeType="1"/>
          </p:cNvSpPr>
          <p:nvPr/>
        </p:nvSpPr>
        <p:spPr bwMode="gray">
          <a:xfrm>
            <a:off x="2487613" y="2078038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3260" name="Oval 12">
            <a:extLst>
              <a:ext uri="{FF2B5EF4-FFF2-40B4-BE49-F238E27FC236}">
                <a16:creationId xmlns:a16="http://schemas.microsoft.com/office/drawing/2014/main" id="{F1CD089A-6351-4038-B8A6-C567D354F95F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157" y="1472407"/>
            <a:ext cx="347663" cy="7556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2297" name="Text Box 13">
            <a:extLst>
              <a:ext uri="{FF2B5EF4-FFF2-40B4-BE49-F238E27FC236}">
                <a16:creationId xmlns:a16="http://schemas.microsoft.com/office/drawing/2014/main" id="{0EC985D9-3454-4672-8DEF-8C6C868DAAF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278189" y="170815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IUPAC</a:t>
            </a:r>
          </a:p>
        </p:txBody>
      </p:sp>
      <p:sp>
        <p:nvSpPr>
          <p:cNvPr id="12298" name="Text Box 14">
            <a:extLst>
              <a:ext uri="{FF2B5EF4-FFF2-40B4-BE49-F238E27FC236}">
                <a16:creationId xmlns:a16="http://schemas.microsoft.com/office/drawing/2014/main" id="{0D39AA9B-E593-4202-8D71-10B04E08199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299" name="Text Box 15">
            <a:extLst>
              <a:ext uri="{FF2B5EF4-FFF2-40B4-BE49-F238E27FC236}">
                <a16:creationId xmlns:a16="http://schemas.microsoft.com/office/drawing/2014/main" id="{37099858-91E2-4718-8B90-6B172D865DF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124201" y="3657600"/>
            <a:ext cx="565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ama Lazim</a:t>
            </a:r>
          </a:p>
        </p:txBody>
      </p:sp>
      <p:sp>
        <p:nvSpPr>
          <p:cNvPr id="12300" name="Line 16">
            <a:extLst>
              <a:ext uri="{FF2B5EF4-FFF2-40B4-BE49-F238E27FC236}">
                <a16:creationId xmlns:a16="http://schemas.microsoft.com/office/drawing/2014/main" id="{6F505160-799E-499C-934F-32E6AD67D9A1}"/>
              </a:ext>
            </a:extLst>
          </p:cNvPr>
          <p:cNvSpPr>
            <a:spLocks noChangeShapeType="1"/>
          </p:cNvSpPr>
          <p:nvPr/>
        </p:nvSpPr>
        <p:spPr bwMode="gray">
          <a:xfrm>
            <a:off x="2590800" y="4038600"/>
            <a:ext cx="6965950" cy="0"/>
          </a:xfrm>
          <a:prstGeom prst="line">
            <a:avLst/>
          </a:prstGeom>
          <a:noFill/>
          <a:ln w="25400">
            <a:solidFill>
              <a:srgbClr val="C0C0C0"/>
            </a:solidFill>
            <a:prstDash val="sysDot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3265" name="Oval 17">
            <a:extLst>
              <a:ext uri="{FF2B5EF4-FFF2-40B4-BE49-F238E27FC236}">
                <a16:creationId xmlns:a16="http://schemas.microsoft.com/office/drawing/2014/main" id="{705A5094-2465-4DFC-AA6D-EB518202B32F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2266951" y="3527426"/>
            <a:ext cx="346075" cy="75565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12302" name="Text Box 18">
            <a:extLst>
              <a:ext uri="{FF2B5EF4-FFF2-40B4-BE49-F238E27FC236}">
                <a16:creationId xmlns:a16="http://schemas.microsoft.com/office/drawing/2014/main" id="{8FF9A473-7ACB-45B0-99F5-EC51B148EB0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374015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303" name="Text Box 19">
            <a:extLst>
              <a:ext uri="{FF2B5EF4-FFF2-40B4-BE49-F238E27FC236}">
                <a16:creationId xmlns:a16="http://schemas.microsoft.com/office/drawing/2014/main" id="{1F8AF7C9-391A-45EE-B691-8665C45D0EB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6019800" y="2743201"/>
            <a:ext cx="191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2- propanol</a:t>
            </a:r>
          </a:p>
        </p:txBody>
      </p:sp>
      <p:sp>
        <p:nvSpPr>
          <p:cNvPr id="12304" name="Text Box 20">
            <a:extLst>
              <a:ext uri="{FF2B5EF4-FFF2-40B4-BE49-F238E27FC236}">
                <a16:creationId xmlns:a16="http://schemas.microsoft.com/office/drawing/2014/main" id="{BDC3809C-BE42-4434-8AEA-2B654EDC8DD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52663" y="4464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2305" name="Text Box 21">
            <a:extLst>
              <a:ext uri="{FF2B5EF4-FFF2-40B4-BE49-F238E27FC236}">
                <a16:creationId xmlns:a16="http://schemas.microsoft.com/office/drawing/2014/main" id="{4D4058E7-DF6F-45A3-8DB3-47A66D2BE754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282826" y="565626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2306" name="AutoShape 30">
            <a:extLst>
              <a:ext uri="{FF2B5EF4-FFF2-40B4-BE49-F238E27FC236}">
                <a16:creationId xmlns:a16="http://schemas.microsoft.com/office/drawing/2014/main" id="{260D6037-4D8B-4D06-996B-C9467D9AD22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76600" y="2286000"/>
            <a:ext cx="1828800" cy="1295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57150" algn="ctr">
            <a:solidFill>
              <a:srgbClr val="4B71DD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sp>
        <p:nvSpPr>
          <p:cNvPr id="12307" name="Text Box 34">
            <a:extLst>
              <a:ext uri="{FF2B5EF4-FFF2-40B4-BE49-F238E27FC236}">
                <a16:creationId xmlns:a16="http://schemas.microsoft.com/office/drawing/2014/main" id="{8AE40222-D156-469B-8561-E8742260F96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419601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OH                       propil alkohol</a:t>
            </a:r>
          </a:p>
        </p:txBody>
      </p:sp>
      <p:sp>
        <p:nvSpPr>
          <p:cNvPr id="12308" name="Text Box 36">
            <a:extLst>
              <a:ext uri="{FF2B5EF4-FFF2-40B4-BE49-F238E27FC236}">
                <a16:creationId xmlns:a16="http://schemas.microsoft.com/office/drawing/2014/main" id="{0B3171AD-4116-4ED2-85B8-900123D0E2E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819400" y="4419601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CH</a:t>
            </a:r>
            <a:r>
              <a:rPr lang="en-US" altLang="en-US" b="1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>
                <a:latin typeface="Arial" panose="020B0604020202020204" pitchFamily="34" charset="0"/>
                <a:cs typeface="Arial" panose="020B0604020202020204" pitchFamily="34" charset="0"/>
              </a:rPr>
              <a:t>- OH                       propil alkohol</a:t>
            </a:r>
          </a:p>
        </p:txBody>
      </p:sp>
      <p:sp>
        <p:nvSpPr>
          <p:cNvPr id="12309" name="Oval 3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B5F842A-BD18-45F6-B2F5-3F738B963B6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3200" y="381000"/>
            <a:ext cx="457200" cy="381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en-US" altLang="en-US">
              <a:latin typeface="Calligraphic" pitchFamily="2" charset="0"/>
              <a:cs typeface="Arial" panose="020B0604020202020204" pitchFamily="34" charset="0"/>
            </a:endParaRPr>
          </a:p>
        </p:txBody>
      </p:sp>
      <p:pic>
        <p:nvPicPr>
          <p:cNvPr id="12310" name="Picture 43" descr="etana 2">
            <a:extLst>
              <a:ext uri="{FF2B5EF4-FFF2-40B4-BE49-F238E27FC236}">
                <a16:creationId xmlns:a16="http://schemas.microsoft.com/office/drawing/2014/main" id="{F485AABC-EA34-40EC-90F8-EDDB324B7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5486400"/>
            <a:ext cx="1752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Gambar 22">
            <a:extLst>
              <a:ext uri="{FF2B5EF4-FFF2-40B4-BE49-F238E27FC236}">
                <a16:creationId xmlns:a16="http://schemas.microsoft.com/office/drawing/2014/main" id="{232DF853-F07F-4EDF-97B7-8B59AA84636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ifoldingBackdrop.p3d 0"/>
  <p:tag name="POWER3D OPTIONS" val="Medium "/>
  <p:tag name="POWER3D IMAGE0" val="Pwrtrans.tga"/>
  <p:tag name="POWER3D SOUND" val="Bifolding Backdrop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DemoBouncingSlide.p3d 0"/>
  <p:tag name="POWER3D OPTIONS" val="Medium "/>
  <p:tag name="POWER3D IMAGE0" val="Pwrtrans.tga"/>
  <p:tag name="POWER3D SOUND" val="Bouncing Slide"/>
</p:tagLst>
</file>

<file path=ppt/theme/theme1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451</Words>
  <Application>Microsoft Office PowerPoint</Application>
  <PresentationFormat>Layar Lebar</PresentationFormat>
  <Paragraphs>136</Paragraphs>
  <Slides>14</Slides>
  <Notes>0</Notes>
  <HiddenSlides>0</HiddenSlides>
  <MMClips>0</MMClips>
  <ScaleCrop>false</ScaleCrop>
  <HeadingPairs>
    <vt:vector size="8" baseType="variant">
      <vt:variant>
        <vt:lpstr>Font Dipaka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Tertanam</vt:lpstr>
      </vt:variant>
      <vt:variant>
        <vt:i4>1</vt:i4>
      </vt:variant>
      <vt:variant>
        <vt:lpstr>Judul Slide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lligraphic</vt:lpstr>
      <vt:lpstr>Verdana</vt:lpstr>
      <vt:lpstr>Tema Office</vt:lpstr>
      <vt:lpstr>CS ChemDraw Drawing</vt:lpstr>
      <vt:lpstr>SENYAWA TURUNAN ALKANA</vt:lpstr>
      <vt:lpstr>SENYAWA TURUNAN ALKANA</vt:lpstr>
      <vt:lpstr>SENYAWA TURUNAN ALKANA</vt:lpstr>
      <vt:lpstr>SENYAWA TURUNAN ALKANA</vt:lpstr>
      <vt:lpstr>SENYAWA TURUNAN ALKANA</vt:lpstr>
      <vt:lpstr>SENYAWA TURUNAN ALKANA</vt:lpstr>
      <vt:lpstr>TATA NAMA SENYAWA TURUNAN ALKANA</vt:lpstr>
      <vt:lpstr>TATA NAMA SENYAWA TURUNAN ALKANA</vt:lpstr>
      <vt:lpstr>TATA NAMA SENYAWA TURUNAN ALKANA</vt:lpstr>
      <vt:lpstr>TATA NAMA SENYAWA TURUNAN ALKANA</vt:lpstr>
      <vt:lpstr>TATA NAMA SENYAWA TURUNAN ALKANA</vt:lpstr>
      <vt:lpstr>TATA NAMA SENYAWA TURUNAN ALKANA</vt:lpstr>
      <vt:lpstr>Presentasi PowerPoint</vt:lpstr>
      <vt:lpstr>Daftar Pustaka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DAHULUAN</dc:title>
  <dc:creator>Hikmah Cahya Dinniah</dc:creator>
  <cp:lastModifiedBy>Hikmah Cahya Dinniah</cp:lastModifiedBy>
  <cp:revision>6</cp:revision>
  <dcterms:created xsi:type="dcterms:W3CDTF">2020-08-22T03:33:12Z</dcterms:created>
  <dcterms:modified xsi:type="dcterms:W3CDTF">2020-08-22T03:45:21Z</dcterms:modified>
</cp:coreProperties>
</file>